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Use the current IEs: supportedBandwidthUL/DL and channelBWs-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r>
              <w:rPr>
                <w:rFonts w:eastAsia="SimSun"/>
                <w:b/>
                <w:lang w:eastAsia="ko-KR"/>
              </w:rPr>
              <w:t>BW</w:t>
            </w:r>
            <w:r>
              <w:rPr>
                <w:rFonts w:eastAsia="SimSun"/>
                <w:b/>
                <w:vertAlign w:val="subscript"/>
                <w:lang w:eastAsia="ko-KR"/>
              </w:rPr>
              <w:t>Channel_CA</w:t>
            </w:r>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r>
              <w:rPr>
                <w:rFonts w:eastAsia="SimSun"/>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Use the current IEs: supportedBandwidthUL/DL and channelBWs-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ListParagraph"/>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lang w:eastAsia="zh-CN"/>
                    </w:rPr>
                  </w:rPrChange>
                </w:rPr>
                <w:t xml:space="preserve"> </w:t>
              </w:r>
            </w:ins>
            <w:ins w:id="210" w:author="T-Mobile USA" w:date="2022-02-22T16:52:00Z">
              <w:r w:rsidR="00497023" w:rsidRPr="007815FB">
                <w:rPr>
                  <w:rFonts w:eastAsia="Yu Mincho"/>
                  <w:color w:val="0070C0"/>
                  <w:lang w:eastAsia="zh-CN"/>
                </w:rPr>
                <w:t>and CA_n41(2A) B</w:t>
              </w:r>
            </w:ins>
            <w:ins w:id="211" w:author="T-Mobile USA" w:date="2022-02-22T14:36:00Z">
              <w:r w:rsidR="003F4E35" w:rsidRPr="007815FB">
                <w:rPr>
                  <w:rFonts w:eastAsia="Yu Mincho"/>
                  <w:color w:val="0070C0"/>
                  <w:lang w:eastAsia="zh-CN"/>
                  <w:rPrChange w:id="212" w:author="T-Mobile USA" w:date="2022-02-22T16:56:00Z">
                    <w:rPr>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 CA_n25(2A), CA_n25(3A), 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ListParagraph"/>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ListParagraph"/>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lang w:eastAsia="zh-CN"/>
                  </w:rPr>
                </w:rPrChange>
              </w:rPr>
              <w:pPrChange w:id="236" w:author="T-Mobile USA" w:date="2022-02-22T17:00:00Z">
                <w:pPr>
                  <w:spacing w:after="120"/>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MHz</w:t>
              </w:r>
            </w:ins>
            <w:ins w:id="240" w:author="T-Mobile USA" w:date="2022-02-22T15:47:00Z">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spacing w:after="120"/>
              <w:rPr>
                <w:ins w:id="284" w:author="T-Mobile USA" w:date="2022-02-22T14:33:00Z"/>
                <w:color w:val="0070C0"/>
                <w:lang w:eastAsia="ko-KR"/>
                <w:rPrChange w:id="285" w:author="T-Mobile USA" w:date="2022-02-22T15:52:00Z">
                  <w:rPr>
                    <w:ins w:id="286" w:author="T-Mobile USA" w:date="2022-02-22T14:33:00Z"/>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lastRenderedPageBreak/>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lastRenderedPageBreak/>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75pt;height:13.8pt" o:ole="">
                        <v:imagedata r:id="rId10" o:title=""/>
                      </v:shape>
                      <o:OLEObject Type="Embed" ProgID="Equation.3" ShapeID="_x0000_i1025" DrawAspect="Content" ObjectID="_1707076091" r:id="rId11"/>
                    </w:object>
                  </w:r>
                  <w:r>
                    <w:rPr>
                      <w:snapToGrid w:val="0"/>
                      <w:lang w:eastAsia="ja-JP"/>
                    </w:rPr>
                    <w:t xml:space="preserve">in MHz and </w:t>
                  </w:r>
                  <w:r>
                    <w:rPr>
                      <w:position w:val="-14"/>
                    </w:rPr>
                    <w:object w:dxaOrig="4030" w:dyaOrig="279" w14:anchorId="4733DFAB">
                      <v:shape id="_x0000_i1026" type="#_x0000_t75" style="width:201.6pt;height:13.8pt" o:ole="">
                        <v:imagedata r:id="rId12" o:title=""/>
                      </v:shape>
                      <o:OLEObject Type="Embed" ProgID="Equation.DSMT4" ShapeID="_x0000_i1026" DrawAspect="Content" ObjectID="_1707076092"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90"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290"/>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5"/>
        <w:gridCol w:w="825"/>
        <w:gridCol w:w="843"/>
        <w:gridCol w:w="1006"/>
        <w:gridCol w:w="1689"/>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75pt;height:13.25pt" o:ole="">
                  <v:imagedata r:id="rId10" o:title=""/>
                </v:shape>
                <o:OLEObject Type="Embed" ProgID="Equation.3" ShapeID="_x0000_i1027" DrawAspect="Content" ObjectID="_1707076093" r:id="rId14"/>
              </w:object>
            </w:r>
            <w:r>
              <w:rPr>
                <w:snapToGrid w:val="0"/>
                <w:lang w:eastAsia="ja-JP"/>
              </w:rPr>
              <w:t xml:space="preserve">in MHz and </w:t>
            </w:r>
            <w:r>
              <w:rPr>
                <w:rFonts w:eastAsia="Times New Roman"/>
                <w:position w:val="-14"/>
              </w:rPr>
              <w:object w:dxaOrig="4030" w:dyaOrig="269" w14:anchorId="44D4A024">
                <v:shape id="_x0000_i1028" type="#_x0000_t75" style="width:201.6pt;height:13.25pt" o:ole="">
                  <v:imagedata r:id="rId12" o:title=""/>
                </v:shape>
                <o:OLEObject Type="Embed" ProgID="Equation.DSMT4" ShapeID="_x0000_i1028" DrawAspect="Content" ObjectID="_1707076094"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lastRenderedPageBreak/>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lastRenderedPageBreak/>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291" w:author="ZTE" w:date="2022-02-22T00:05:00Z">
              <w:r>
                <w:rPr>
                  <w:rFonts w:eastAsiaTheme="minorEastAsia" w:hint="eastAsia"/>
                  <w:color w:val="0070C0"/>
                  <w:lang w:val="en-US" w:eastAsia="zh-CN"/>
                </w:rPr>
                <w:delText>XXX</w:delText>
              </w:r>
            </w:del>
            <w:ins w:id="292"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293" w:author="ZTE" w:date="2022-02-21T23:30:00Z"/>
                <w:rFonts w:eastAsiaTheme="minorEastAsia"/>
                <w:b/>
                <w:bCs/>
                <w:color w:val="0070C0"/>
                <w:lang w:val="en-US" w:eastAsia="zh-CN"/>
                <w:rPrChange w:id="294" w:author="ZTE" w:date="2022-02-22T00:05:00Z">
                  <w:rPr>
                    <w:ins w:id="295" w:author="ZTE" w:date="2022-02-21T23:30:00Z"/>
                    <w:rFonts w:eastAsiaTheme="minorEastAsia"/>
                    <w:color w:val="0070C0"/>
                    <w:lang w:val="en-US" w:eastAsia="zh-CN"/>
                  </w:rPr>
                </w:rPrChange>
              </w:rPr>
            </w:pPr>
            <w:ins w:id="296" w:author="ZTE" w:date="2022-02-21T23:30:00Z">
              <w:r>
                <w:rPr>
                  <w:rFonts w:eastAsiaTheme="minorEastAsia"/>
                  <w:b/>
                  <w:bCs/>
                  <w:color w:val="0070C0"/>
                  <w:lang w:val="en-US" w:eastAsia="zh-CN"/>
                  <w:rPrChange w:id="297" w:author="ZTE" w:date="2022-02-22T00:05:00Z">
                    <w:rPr>
                      <w:rFonts w:eastAsiaTheme="minorEastAsia"/>
                      <w:color w:val="0070C0"/>
                      <w:lang w:val="en-US" w:eastAsia="zh-CN"/>
                    </w:rPr>
                  </w:rPrChange>
                </w:rPr>
                <w:t>Issue 2-1-1</w:t>
              </w:r>
            </w:ins>
            <w:ins w:id="298" w:author="ZTE" w:date="2022-02-21T23:31:00Z">
              <w:r>
                <w:rPr>
                  <w:rFonts w:eastAsiaTheme="minorEastAsia"/>
                  <w:b/>
                  <w:bCs/>
                  <w:color w:val="0070C0"/>
                  <w:lang w:val="en-US" w:eastAsia="zh-CN"/>
                  <w:rPrChange w:id="299" w:author="ZTE" w:date="2022-02-22T00:05:00Z">
                    <w:rPr>
                      <w:rFonts w:eastAsiaTheme="minorEastAsia"/>
                      <w:color w:val="0070C0"/>
                      <w:lang w:val="en-US" w:eastAsia="zh-CN"/>
                    </w:rPr>
                  </w:rPrChange>
                </w:rPr>
                <w:t>:</w:t>
              </w:r>
            </w:ins>
          </w:p>
          <w:p w14:paraId="1E4D2585" w14:textId="77777777" w:rsidR="006C0520" w:rsidRDefault="00B077F1">
            <w:pPr>
              <w:spacing w:after="120"/>
              <w:rPr>
                <w:ins w:id="300" w:author="ZTE" w:date="2022-02-21T23:49:00Z"/>
                <w:color w:val="0070C0"/>
                <w:szCs w:val="24"/>
                <w:lang w:val="en-US" w:eastAsia="zh-CN"/>
              </w:rPr>
            </w:pPr>
            <w:ins w:id="301" w:author="ZTE" w:date="2022-02-21T23:19:00Z">
              <w:r>
                <w:rPr>
                  <w:rFonts w:eastAsiaTheme="minorEastAsia" w:hint="eastAsia"/>
                  <w:color w:val="0070C0"/>
                  <w:lang w:val="en-US" w:eastAsia="zh-CN"/>
                </w:rPr>
                <w:t>We think option 1 is reasonable.</w:t>
              </w:r>
            </w:ins>
            <w:ins w:id="302"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303" w:author="ZTE" w:date="2022-02-21T23:49:00Z"/>
                <w:color w:val="0070C0"/>
                <w:szCs w:val="24"/>
                <w:lang w:val="en-US" w:eastAsia="zh-CN"/>
              </w:rPr>
            </w:pPr>
          </w:p>
          <w:p w14:paraId="2952D5F6" w14:textId="77777777" w:rsidR="006C0520" w:rsidRDefault="00B077F1">
            <w:pPr>
              <w:spacing w:after="120"/>
              <w:rPr>
                <w:ins w:id="304" w:author="ZTE" w:date="2022-02-21T23:31:00Z"/>
                <w:color w:val="0070C0"/>
                <w:szCs w:val="24"/>
                <w:lang w:val="en-US" w:eastAsia="zh-CN"/>
              </w:rPr>
            </w:pPr>
            <w:ins w:id="305" w:author="ZTE" w:date="2022-02-21T23:49:00Z">
              <w:r>
                <w:rPr>
                  <w:rFonts w:hint="eastAsia"/>
                  <w:color w:val="0070C0"/>
                  <w:szCs w:val="24"/>
                  <w:lang w:val="en-US" w:eastAsia="zh-CN"/>
                </w:rPr>
                <w:t xml:space="preserve">In addition, if the new channel bandwidths, expecially the new CBW&gt; existing max.CBW, or new CBW&lt; </w:t>
              </w:r>
            </w:ins>
            <w:ins w:id="306"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307" w:author="ZTE" w:date="2022-02-21T23:31:00Z"/>
                <w:color w:val="0070C0"/>
                <w:szCs w:val="24"/>
                <w:lang w:val="en-US" w:eastAsia="zh-CN"/>
              </w:rPr>
            </w:pPr>
          </w:p>
          <w:p w14:paraId="5EA47CF0" w14:textId="77777777" w:rsidR="006C0520" w:rsidRPr="006C0520" w:rsidRDefault="00B077F1">
            <w:pPr>
              <w:spacing w:after="120"/>
              <w:rPr>
                <w:ins w:id="308" w:author="ZTE" w:date="2022-02-21T23:31:00Z"/>
                <w:rFonts w:eastAsiaTheme="minorEastAsia"/>
                <w:b/>
                <w:bCs/>
                <w:color w:val="0070C0"/>
                <w:lang w:val="en-US" w:eastAsia="zh-CN"/>
                <w:rPrChange w:id="309" w:author="ZTE" w:date="2022-02-22T00:05:00Z">
                  <w:rPr>
                    <w:ins w:id="310" w:author="ZTE" w:date="2022-02-21T23:31:00Z"/>
                    <w:rFonts w:eastAsiaTheme="minorEastAsia"/>
                    <w:color w:val="0070C0"/>
                    <w:lang w:val="en-US" w:eastAsia="zh-CN"/>
                  </w:rPr>
                </w:rPrChange>
              </w:rPr>
            </w:pPr>
            <w:ins w:id="311" w:author="ZTE" w:date="2022-02-21T23:31:00Z">
              <w:r>
                <w:rPr>
                  <w:rFonts w:eastAsiaTheme="minorEastAsia"/>
                  <w:b/>
                  <w:bCs/>
                  <w:color w:val="0070C0"/>
                  <w:lang w:val="en-US" w:eastAsia="zh-CN"/>
                  <w:rPrChange w:id="312" w:author="ZTE" w:date="2022-02-22T00:05:00Z">
                    <w:rPr>
                      <w:rFonts w:eastAsiaTheme="minorEastAsia"/>
                      <w:color w:val="0070C0"/>
                      <w:lang w:val="en-US" w:eastAsia="zh-CN"/>
                    </w:rPr>
                  </w:rPrChange>
                </w:rPr>
                <w:t>Issue 2-1-2</w:t>
              </w:r>
            </w:ins>
            <w:ins w:id="313" w:author="ZTE" w:date="2022-02-21T23:32:00Z">
              <w:r>
                <w:rPr>
                  <w:rFonts w:eastAsiaTheme="minorEastAsia"/>
                  <w:b/>
                  <w:bCs/>
                  <w:color w:val="0070C0"/>
                  <w:lang w:val="en-US" w:eastAsia="zh-CN"/>
                  <w:rPrChange w:id="314" w:author="ZTE" w:date="2022-02-22T00:05:00Z">
                    <w:rPr>
                      <w:rFonts w:eastAsiaTheme="minorEastAsia"/>
                      <w:color w:val="0070C0"/>
                      <w:lang w:val="en-US" w:eastAsia="zh-CN"/>
                    </w:rPr>
                  </w:rPrChange>
                </w:rPr>
                <w:t xml:space="preserve"> and 2-1-3</w:t>
              </w:r>
            </w:ins>
            <w:ins w:id="315" w:author="ZTE" w:date="2022-02-21T23:31:00Z">
              <w:r>
                <w:rPr>
                  <w:rFonts w:eastAsiaTheme="minorEastAsia"/>
                  <w:b/>
                  <w:bCs/>
                  <w:color w:val="0070C0"/>
                  <w:lang w:val="en-US" w:eastAsia="zh-CN"/>
                  <w:rPrChange w:id="316" w:author="ZTE" w:date="2022-02-22T00:05:00Z">
                    <w:rPr>
                      <w:rFonts w:eastAsiaTheme="minorEastAsia"/>
                      <w:color w:val="0070C0"/>
                      <w:lang w:val="en-US" w:eastAsia="zh-CN"/>
                    </w:rPr>
                  </w:rPrChange>
                </w:rPr>
                <w:t>:</w:t>
              </w:r>
            </w:ins>
          </w:p>
          <w:p w14:paraId="6759E63E" w14:textId="77777777" w:rsidR="006C0520" w:rsidRDefault="00B077F1">
            <w:pPr>
              <w:spacing w:after="120"/>
              <w:rPr>
                <w:ins w:id="317" w:author="ZTE" w:date="2022-02-21T23:31:00Z"/>
                <w:color w:val="0070C0"/>
                <w:szCs w:val="24"/>
                <w:lang w:val="en-US" w:eastAsia="zh-CN"/>
              </w:rPr>
            </w:pPr>
            <w:ins w:id="318" w:author="ZTE" w:date="2022-02-21T23:31:00Z">
              <w:r>
                <w:rPr>
                  <w:rFonts w:hint="eastAsia"/>
                  <w:color w:val="0070C0"/>
                  <w:szCs w:val="24"/>
                  <w:lang w:val="en-US" w:eastAsia="zh-CN"/>
                </w:rPr>
                <w:t>How the template reflect the test point as discussed in issue 2-1-1</w:t>
              </w:r>
            </w:ins>
            <w:ins w:id="319" w:author="ZTE" w:date="2022-02-21T23:32:00Z">
              <w:r>
                <w:rPr>
                  <w:rFonts w:hint="eastAsia"/>
                  <w:color w:val="0070C0"/>
                  <w:szCs w:val="24"/>
                  <w:lang w:val="en-US" w:eastAsia="zh-CN"/>
                </w:rPr>
                <w:t xml:space="preserve"> of more than 1 MSD test point are adopted</w:t>
              </w:r>
            </w:ins>
            <w:ins w:id="320" w:author="ZTE" w:date="2022-02-21T23:31:00Z">
              <w:r>
                <w:rPr>
                  <w:rFonts w:hint="eastAsia"/>
                  <w:color w:val="0070C0"/>
                  <w:szCs w:val="24"/>
                  <w:lang w:val="en-US" w:eastAsia="zh-CN"/>
                </w:rPr>
                <w:t>?</w:t>
              </w:r>
            </w:ins>
          </w:p>
          <w:p w14:paraId="7EE2B74E" w14:textId="77777777" w:rsidR="006C0520" w:rsidRDefault="006C0520">
            <w:pPr>
              <w:spacing w:after="120"/>
              <w:rPr>
                <w:ins w:id="321" w:author="ZTE" w:date="2022-02-21T23:31:00Z"/>
                <w:color w:val="0070C0"/>
                <w:szCs w:val="24"/>
                <w:lang w:val="en-US" w:eastAsia="zh-CN"/>
              </w:rPr>
            </w:pPr>
          </w:p>
          <w:p w14:paraId="5A9F22EC" w14:textId="77777777" w:rsidR="006C0520" w:rsidRDefault="00B077F1">
            <w:pPr>
              <w:spacing w:after="120"/>
              <w:rPr>
                <w:ins w:id="322" w:author="ZTE" w:date="2022-02-21T23:35:00Z"/>
                <w:b/>
                <w:color w:val="0070C0"/>
                <w:lang w:eastAsia="ko-KR"/>
              </w:rPr>
            </w:pPr>
            <w:ins w:id="323"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324" w:author="ZTE" w:date="2022-02-21T23:36:00Z"/>
                <w:rFonts w:eastAsia="SimSun"/>
                <w:color w:val="0070C0"/>
                <w:szCs w:val="24"/>
                <w:lang w:eastAsia="zh-CN"/>
              </w:rPr>
              <w:pPrChange w:id="325" w:author="ZTE" w:date="2022-02-21T23:36:00Z">
                <w:pPr>
                  <w:pStyle w:val="ListParagraph"/>
                  <w:numPr>
                    <w:ilvl w:val="1"/>
                    <w:numId w:val="4"/>
                  </w:numPr>
                  <w:overflowPunct/>
                  <w:autoSpaceDE/>
                  <w:autoSpaceDN/>
                  <w:adjustRightInd/>
                  <w:spacing w:after="120"/>
                  <w:ind w:left="1440" w:firstLineChars="0" w:hanging="360"/>
                  <w:textAlignment w:val="auto"/>
                </w:pPr>
              </w:pPrChange>
            </w:pPr>
            <w:ins w:id="326"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327" w:author="ZTE" w:date="2022-02-21T23:36:00Z">
              <w:r>
                <w:rPr>
                  <w:color w:val="0070C0"/>
                  <w:szCs w:val="24"/>
                  <w:lang w:val="en-US" w:eastAsia="zh-CN"/>
                  <w:rPrChange w:id="328"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329" w:author="ZTE" w:date="2022-02-21T23:37:00Z">
              <w:r>
                <w:rPr>
                  <w:rFonts w:hint="eastAsia"/>
                  <w:color w:val="0070C0"/>
                  <w:szCs w:val="24"/>
                  <w:lang w:val="en-US" w:eastAsia="zh-CN"/>
                </w:rPr>
                <w:t xml:space="preserve">e </w:t>
              </w:r>
            </w:ins>
            <w:ins w:id="330" w:author="ZTE" w:date="2022-02-22T00:05:00Z">
              <w:r>
                <w:rPr>
                  <w:rFonts w:hint="eastAsia"/>
                  <w:color w:val="0070C0"/>
                  <w:szCs w:val="24"/>
                  <w:lang w:val="en-US" w:eastAsia="zh-CN"/>
                </w:rPr>
                <w:t>simplification/</w:t>
              </w:r>
            </w:ins>
            <w:ins w:id="331"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332" w:author="ZTE" w:date="2022-02-21T23:38:00Z">
              <w:r>
                <w:rPr>
                  <w:rFonts w:hint="eastAsia"/>
                  <w:color w:val="0070C0"/>
                  <w:szCs w:val="24"/>
                  <w:lang w:val="en-US" w:eastAsia="zh-CN"/>
                </w:rPr>
                <w:t xml:space="preserve">Rx </w:t>
              </w:r>
            </w:ins>
            <w:ins w:id="333" w:author="ZTE" w:date="2022-02-21T23:37:00Z">
              <w:r>
                <w:rPr>
                  <w:rFonts w:hint="eastAsia"/>
                  <w:color w:val="0070C0"/>
                  <w:szCs w:val="24"/>
                  <w:lang w:val="en-US" w:eastAsia="zh-CN"/>
                </w:rPr>
                <w:t xml:space="preserve">harmonic mixing, cross-band isolation </w:t>
              </w:r>
            </w:ins>
            <w:ins w:id="334" w:author="ZTE" w:date="2022-02-21T23:38:00Z">
              <w:r>
                <w:rPr>
                  <w:rFonts w:hint="eastAsia"/>
                  <w:color w:val="0070C0"/>
                  <w:szCs w:val="24"/>
                  <w:lang w:val="en-US" w:eastAsia="zh-CN"/>
                </w:rPr>
                <w:t>MSD.</w:t>
              </w:r>
            </w:ins>
          </w:p>
        </w:tc>
      </w:tr>
      <w:tr w:rsidR="00E47912" w14:paraId="2507C62E" w14:textId="77777777">
        <w:trPr>
          <w:ins w:id="335" w:author="Qualcomm" w:date="2022-02-22T21:56:00Z"/>
        </w:trPr>
        <w:tc>
          <w:tcPr>
            <w:tcW w:w="1236" w:type="dxa"/>
          </w:tcPr>
          <w:p w14:paraId="5FBCD45B" w14:textId="220562B4" w:rsidR="00E47912" w:rsidRDefault="00E47912" w:rsidP="00E47912">
            <w:pPr>
              <w:spacing w:after="120"/>
              <w:rPr>
                <w:ins w:id="336" w:author="Qualcomm" w:date="2022-02-22T21:56:00Z"/>
                <w:rFonts w:eastAsiaTheme="minorEastAsia" w:hint="eastAsia"/>
                <w:color w:val="0070C0"/>
                <w:lang w:val="en-US" w:eastAsia="zh-CN"/>
              </w:rPr>
            </w:pPr>
            <w:ins w:id="337"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338" w:author="Qualcomm" w:date="2022-02-22T21:57:00Z"/>
                <w:rFonts w:eastAsiaTheme="minorEastAsia"/>
                <w:b/>
                <w:bCs/>
                <w:color w:val="0070C0"/>
                <w:lang w:val="en-US" w:eastAsia="zh-CN"/>
              </w:rPr>
            </w:pPr>
            <w:ins w:id="339"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340" w:author="Qualcomm" w:date="2022-02-22T21:57:00Z"/>
                <w:color w:val="0070C0"/>
                <w:szCs w:val="24"/>
                <w:lang w:val="en-US" w:eastAsia="zh-CN"/>
              </w:rPr>
            </w:pPr>
            <w:ins w:id="341" w:author="Qualcomm" w:date="2022-02-22T22:04:00Z">
              <w:r>
                <w:rPr>
                  <w:color w:val="0070C0"/>
                  <w:szCs w:val="24"/>
                  <w:lang w:val="en-US" w:eastAsia="zh-CN"/>
                </w:rPr>
                <w:t>Option 3.</w:t>
              </w:r>
            </w:ins>
          </w:p>
          <w:p w14:paraId="09FC31C6" w14:textId="2E686EF6" w:rsidR="00E47912" w:rsidRDefault="00E47912" w:rsidP="00E47912">
            <w:pPr>
              <w:spacing w:after="120"/>
              <w:rPr>
                <w:ins w:id="342" w:author="Qualcomm" w:date="2022-02-22T21:57:00Z"/>
                <w:rFonts w:eastAsiaTheme="minorEastAsia"/>
                <w:b/>
                <w:bCs/>
                <w:color w:val="0070C0"/>
                <w:lang w:val="en-US" w:eastAsia="zh-CN"/>
              </w:rPr>
            </w:pPr>
            <w:ins w:id="343"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344" w:author="Qualcomm" w:date="2022-02-22T21:57:00Z"/>
                <w:rFonts w:eastAsiaTheme="minorEastAsia"/>
                <w:b/>
                <w:bCs/>
                <w:color w:val="0070C0"/>
                <w:lang w:val="en-US" w:eastAsia="zh-CN"/>
              </w:rPr>
            </w:pPr>
            <w:ins w:id="345" w:author="Qualcomm" w:date="2022-02-22T22:08:00Z">
              <w:r>
                <w:rPr>
                  <w:color w:val="0070C0"/>
                  <w:szCs w:val="24"/>
                  <w:lang w:val="en-US" w:eastAsia="zh-CN"/>
                </w:rPr>
                <w:t xml:space="preserve">Option </w:t>
              </w:r>
              <w:r>
                <w:rPr>
                  <w:color w:val="0070C0"/>
                  <w:szCs w:val="24"/>
                  <w:lang w:val="en-US" w:eastAsia="zh-CN"/>
                </w:rPr>
                <w:t>1.</w:t>
              </w:r>
            </w:ins>
          </w:p>
          <w:p w14:paraId="55379BCE" w14:textId="346B5813" w:rsidR="00E47912" w:rsidRPr="00960C93" w:rsidRDefault="00E47912" w:rsidP="00E47912">
            <w:pPr>
              <w:spacing w:after="120"/>
              <w:rPr>
                <w:ins w:id="346" w:author="Qualcomm" w:date="2022-02-22T21:57:00Z"/>
                <w:rFonts w:eastAsiaTheme="minorEastAsia"/>
                <w:b/>
                <w:bCs/>
                <w:color w:val="0070C0"/>
                <w:lang w:val="en-US" w:eastAsia="zh-CN"/>
              </w:rPr>
            </w:pPr>
            <w:ins w:id="347"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348" w:author="Qualcomm" w:date="2022-02-22T21:57:00Z"/>
                <w:color w:val="0070C0"/>
                <w:szCs w:val="24"/>
                <w:lang w:val="en-US" w:eastAsia="zh-CN"/>
              </w:rPr>
            </w:pPr>
            <w:ins w:id="349" w:author="Qualcomm" w:date="2022-02-22T22:07:00Z">
              <w:r>
                <w:rPr>
                  <w:color w:val="0070C0"/>
                  <w:szCs w:val="24"/>
                  <w:lang w:val="en-US" w:eastAsia="zh-CN"/>
                </w:rPr>
                <w:t xml:space="preserve">Option </w:t>
              </w:r>
              <w:r>
                <w:rPr>
                  <w:color w:val="0070C0"/>
                  <w:szCs w:val="24"/>
                  <w:lang w:val="en-US" w:eastAsia="zh-CN"/>
                </w:rPr>
                <w:t xml:space="preserve">1 without </w:t>
              </w:r>
            </w:ins>
            <w:ins w:id="350" w:author="Qualcomm" w:date="2022-02-22T22:08:00Z">
              <w:r>
                <w:rPr>
                  <w:color w:val="0070C0"/>
                  <w:szCs w:val="24"/>
                  <w:lang w:val="en-US" w:eastAsia="zh-CN"/>
                </w:rPr>
                <w:t>the footnotes</w:t>
              </w:r>
            </w:ins>
            <w:ins w:id="351" w:author="Qualcomm" w:date="2022-02-22T22:07:00Z">
              <w:r>
                <w:rPr>
                  <w:color w:val="0070C0"/>
                  <w:szCs w:val="24"/>
                  <w:lang w:val="en-US" w:eastAsia="zh-CN"/>
                </w:rPr>
                <w:t>.</w:t>
              </w:r>
            </w:ins>
          </w:p>
          <w:p w14:paraId="604CEB99" w14:textId="77777777" w:rsidR="00E47912" w:rsidRDefault="00E47912" w:rsidP="00E47912">
            <w:pPr>
              <w:spacing w:after="120"/>
              <w:rPr>
                <w:ins w:id="352" w:author="Qualcomm" w:date="2022-02-22T21:57:00Z"/>
                <w:b/>
                <w:color w:val="0070C0"/>
                <w:lang w:eastAsia="ko-KR"/>
              </w:rPr>
            </w:pPr>
            <w:ins w:id="353" w:author="Qualcomm" w:date="2022-02-22T21:57:00Z">
              <w:r>
                <w:rPr>
                  <w:b/>
                  <w:color w:val="0070C0"/>
                  <w:lang w:eastAsia="ko-KR"/>
                </w:rPr>
                <w:t>Issue 2-1-4:</w:t>
              </w:r>
            </w:ins>
          </w:p>
          <w:p w14:paraId="6A2B9533" w14:textId="77093ACD" w:rsidR="00E47912" w:rsidRPr="00E47912" w:rsidRDefault="00922AD6" w:rsidP="00E47912">
            <w:pPr>
              <w:spacing w:after="120"/>
              <w:rPr>
                <w:ins w:id="354" w:author="Qualcomm" w:date="2022-02-22T21:56:00Z"/>
                <w:rFonts w:eastAsiaTheme="minorEastAsia"/>
                <w:b/>
                <w:bCs/>
                <w:color w:val="0070C0"/>
                <w:lang w:val="en-US" w:eastAsia="zh-CN"/>
              </w:rPr>
            </w:pPr>
            <w:ins w:id="355" w:author="Qualcomm" w:date="2022-02-22T22:09:00Z">
              <w:r>
                <w:rPr>
                  <w:color w:val="0070C0"/>
                  <w:szCs w:val="24"/>
                  <w:lang w:val="en-US" w:eastAsia="zh-CN"/>
                </w:rPr>
                <w:t xml:space="preserve">Option </w:t>
              </w:r>
              <w:r>
                <w:rPr>
                  <w:color w:val="0070C0"/>
                  <w:szCs w:val="24"/>
                  <w:lang w:val="en-US" w:eastAsia="zh-CN"/>
                </w:rPr>
                <w:t>2.</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9715" w:type="dxa"/>
        <w:tblLook w:val="04A0" w:firstRow="1" w:lastRow="0" w:firstColumn="1" w:lastColumn="0" w:noHBand="0" w:noVBand="1"/>
        <w:tblPrChange w:id="356" w:author="Qualcomm" w:date="2022-02-22T22:09:00Z">
          <w:tblPr>
            <w:tblStyle w:val="TableGrid"/>
            <w:tblW w:w="0" w:type="auto"/>
            <w:tblLook w:val="04A0" w:firstRow="1" w:lastRow="0" w:firstColumn="1" w:lastColumn="0" w:noHBand="0" w:noVBand="1"/>
          </w:tblPr>
        </w:tblPrChange>
      </w:tblPr>
      <w:tblGrid>
        <w:gridCol w:w="1105"/>
        <w:gridCol w:w="9286"/>
        <w:tblGridChange w:id="357">
          <w:tblGrid>
            <w:gridCol w:w="1004"/>
            <w:gridCol w:w="8627"/>
          </w:tblGrid>
        </w:tblGridChange>
      </w:tblGrid>
      <w:tr w:rsidR="006C0520" w14:paraId="20205B77" w14:textId="77777777" w:rsidTr="00922AD6">
        <w:tc>
          <w:tcPr>
            <w:tcW w:w="1004" w:type="dxa"/>
            <w:tcPrChange w:id="358"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711" w:type="dxa"/>
            <w:tcPrChange w:id="359" w:author="Qualcomm" w:date="2022-02-22T22:09:00Z">
              <w:tcPr>
                <w:tcW w:w="8395" w:type="dxa"/>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922AD6">
        <w:tc>
          <w:tcPr>
            <w:tcW w:w="1004" w:type="dxa"/>
            <w:tcPrChange w:id="360"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361" w:author="ZTE" w:date="2022-02-22T00:05:00Z">
              <w:r>
                <w:rPr>
                  <w:rFonts w:eastAsiaTheme="minorEastAsia"/>
                  <w:color w:val="0070C0"/>
                  <w:lang w:val="en-US" w:eastAsia="zh-CN"/>
                </w:rPr>
                <w:delText>XXX</w:delText>
              </w:r>
            </w:del>
            <w:ins w:id="362" w:author="ZTE" w:date="2022-02-22T00:05:00Z">
              <w:r>
                <w:rPr>
                  <w:rFonts w:eastAsiaTheme="minorEastAsia" w:hint="eastAsia"/>
                  <w:color w:val="0070C0"/>
                  <w:lang w:val="en-US" w:eastAsia="zh-CN"/>
                </w:rPr>
                <w:t>ZTE</w:t>
              </w:r>
            </w:ins>
          </w:p>
        </w:tc>
        <w:tc>
          <w:tcPr>
            <w:tcW w:w="8711" w:type="dxa"/>
            <w:tcPrChange w:id="363" w:author="Qualcomm" w:date="2022-02-22T22:09:00Z">
              <w:tcPr>
                <w:tcW w:w="8395" w:type="dxa"/>
              </w:tcPr>
            </w:tcPrChange>
          </w:tcPr>
          <w:p w14:paraId="021F28BC" w14:textId="77777777" w:rsidR="006C0520" w:rsidRPr="006C0520" w:rsidRDefault="00B077F1">
            <w:pPr>
              <w:spacing w:after="120"/>
              <w:rPr>
                <w:ins w:id="364" w:author="ZTE" w:date="2022-02-21T23:46:00Z"/>
                <w:rFonts w:eastAsiaTheme="minorEastAsia"/>
                <w:b/>
                <w:bCs/>
                <w:color w:val="0070C0"/>
                <w:lang w:val="en-US" w:eastAsia="zh-CN"/>
                <w:rPrChange w:id="365" w:author="ZTE" w:date="2022-02-22T00:06:00Z">
                  <w:rPr>
                    <w:ins w:id="366" w:author="ZTE" w:date="2022-02-21T23:46:00Z"/>
                    <w:rFonts w:eastAsiaTheme="minorEastAsia"/>
                    <w:color w:val="0070C0"/>
                    <w:lang w:val="en-US" w:eastAsia="zh-CN"/>
                  </w:rPr>
                </w:rPrChange>
              </w:rPr>
            </w:pPr>
            <w:ins w:id="367" w:author="ZTE" w:date="2022-02-21T23:46:00Z">
              <w:r>
                <w:rPr>
                  <w:rFonts w:eastAsiaTheme="minorEastAsia"/>
                  <w:b/>
                  <w:bCs/>
                  <w:color w:val="0070C0"/>
                  <w:lang w:val="en-US" w:eastAsia="zh-CN"/>
                  <w:rPrChange w:id="368" w:author="ZTE" w:date="2022-02-22T00:06:00Z">
                    <w:rPr>
                      <w:rFonts w:eastAsiaTheme="minorEastAsia"/>
                      <w:color w:val="0070C0"/>
                      <w:lang w:val="en-US" w:eastAsia="zh-CN"/>
                    </w:rPr>
                  </w:rPrChange>
                </w:rPr>
                <w:t xml:space="preserve">Issue 2-2-1/ </w:t>
              </w:r>
            </w:ins>
            <w:ins w:id="369" w:author="ZTE" w:date="2022-02-21T23:40:00Z">
              <w:r>
                <w:rPr>
                  <w:rFonts w:eastAsiaTheme="minorEastAsia"/>
                  <w:b/>
                  <w:bCs/>
                  <w:color w:val="0070C0"/>
                  <w:lang w:val="en-US" w:eastAsia="zh-CN"/>
                  <w:rPrChange w:id="370"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371" w:author="ZTE" w:date="2022-02-21T23:45:00Z"/>
                <w:rFonts w:eastAsiaTheme="minorEastAsia"/>
                <w:color w:val="0070C0"/>
                <w:lang w:val="en-US" w:eastAsia="zh-CN"/>
              </w:rPr>
            </w:pPr>
            <w:ins w:id="372"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373" w:author="ZTE" w:date="2022-02-21T23:46:00Z"/>
                <w:rFonts w:eastAsiaTheme="minorEastAsia"/>
                <w:color w:val="0070C0"/>
                <w:lang w:val="en-US" w:eastAsia="zh-CN"/>
              </w:rPr>
            </w:pPr>
          </w:p>
          <w:p w14:paraId="7693454E" w14:textId="77777777" w:rsidR="006C0520" w:rsidRDefault="00B077F1">
            <w:pPr>
              <w:spacing w:after="120"/>
              <w:rPr>
                <w:ins w:id="374" w:author="ZTE" w:date="2022-02-21T23:40:00Z"/>
                <w:rFonts w:eastAsiaTheme="minorEastAsia"/>
                <w:color w:val="0070C0"/>
                <w:lang w:val="en-US" w:eastAsia="zh-CN"/>
              </w:rPr>
            </w:pPr>
            <w:ins w:id="375"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376"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377" w:author="ZTE" w:date="2022-02-21T23:41:00Z"/>
                <w:rFonts w:eastAsiaTheme="minorEastAsia"/>
                <w:color w:val="0070C0"/>
                <w:lang w:val="en-US" w:eastAsia="zh-CN"/>
              </w:rPr>
            </w:pPr>
            <w:ins w:id="378" w:author="ZTE" w:date="2022-02-21T23:40:00Z">
              <w:r>
                <w:rPr>
                  <w:rFonts w:eastAsiaTheme="minorEastAsia" w:hint="eastAsia"/>
                  <w:color w:val="0070C0"/>
                  <w:lang w:val="en-US" w:eastAsia="zh-CN"/>
                </w:rPr>
                <w:t xml:space="preserve">Currently, the cross band isolation </w:t>
              </w:r>
            </w:ins>
            <w:ins w:id="379"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380" w:author="ZTE" w:date="2022-02-21T23:41:00Z"/>
              </w:trPr>
              <w:tc>
                <w:tcPr>
                  <w:tcW w:w="9060" w:type="dxa"/>
                  <w:gridSpan w:val="15"/>
                </w:tcPr>
                <w:p w14:paraId="69D99B4D" w14:textId="77777777" w:rsidR="006C0520" w:rsidRDefault="00B077F1">
                  <w:pPr>
                    <w:pStyle w:val="TAH"/>
                    <w:rPr>
                      <w:ins w:id="381" w:author="ZTE" w:date="2022-02-21T23:41:00Z"/>
                      <w:lang w:val="en-US" w:eastAsia="ja-JP"/>
                    </w:rPr>
                  </w:pPr>
                  <w:ins w:id="382" w:author="ZTE" w:date="2022-02-21T23:41:00Z">
                    <w:r w:rsidRPr="00573A06">
                      <w:rPr>
                        <w:lang w:val="en-US" w:eastAsia="ja-JP"/>
                        <w:rPrChange w:id="383" w:author="Qualcomm" w:date="2022-02-22T10:49:00Z">
                          <w:rPr>
                            <w:lang w:eastAsia="ja-JP"/>
                          </w:rPr>
                        </w:rPrChange>
                      </w:rPr>
                      <w:t>NR Band / Channel bandwidth</w:t>
                    </w:r>
                    <w:r w:rsidRPr="00573A06">
                      <w:rPr>
                        <w:lang w:val="en-US"/>
                        <w:rPrChange w:id="384" w:author="Qualcomm" w:date="2022-02-22T10:49:00Z">
                          <w:rPr/>
                        </w:rPrChange>
                      </w:rPr>
                      <w:t xml:space="preserve"> </w:t>
                    </w:r>
                    <w:r w:rsidRPr="00573A06">
                      <w:rPr>
                        <w:lang w:val="en-US" w:eastAsia="ja-JP"/>
                        <w:rPrChange w:id="385" w:author="Qualcomm" w:date="2022-02-22T10:49:00Z">
                          <w:rPr>
                            <w:lang w:eastAsia="ja-JP"/>
                          </w:rPr>
                        </w:rPrChange>
                      </w:rPr>
                      <w:t>of the affected DL band</w:t>
                    </w:r>
                  </w:ins>
                </w:p>
              </w:tc>
            </w:tr>
            <w:tr w:rsidR="006C0520" w14:paraId="51D93EA1" w14:textId="77777777">
              <w:trPr>
                <w:jc w:val="center"/>
                <w:ins w:id="386" w:author="ZTE" w:date="2022-02-21T23:41:00Z"/>
              </w:trPr>
              <w:tc>
                <w:tcPr>
                  <w:tcW w:w="665" w:type="dxa"/>
                </w:tcPr>
                <w:p w14:paraId="7EC39087" w14:textId="77777777" w:rsidR="006C0520" w:rsidRPr="00573A06" w:rsidRDefault="00B077F1">
                  <w:pPr>
                    <w:pStyle w:val="TAH"/>
                    <w:rPr>
                      <w:ins w:id="387" w:author="ZTE" w:date="2022-02-21T23:41:00Z"/>
                      <w:lang w:val="en-GB" w:eastAsia="ja-JP"/>
                      <w:rPrChange w:id="388" w:author="Qualcomm" w:date="2022-02-22T10:49:00Z">
                        <w:rPr>
                          <w:ins w:id="389" w:author="ZTE" w:date="2022-02-21T23:41:00Z"/>
                          <w:lang w:eastAsia="ja-JP"/>
                        </w:rPr>
                      </w:rPrChange>
                    </w:rPr>
                  </w:pPr>
                  <w:ins w:id="390" w:author="ZTE" w:date="2022-02-21T23:41:00Z">
                    <w:r w:rsidRPr="00573A06">
                      <w:rPr>
                        <w:lang w:val="en-GB" w:eastAsia="ja-JP"/>
                        <w:rPrChange w:id="391" w:author="Qualcomm" w:date="2022-02-22T10:49:00Z">
                          <w:rPr>
                            <w:lang w:eastAsia="ja-JP"/>
                          </w:rPr>
                        </w:rPrChange>
                      </w:rPr>
                      <w:t>UL band</w:t>
                    </w:r>
                  </w:ins>
                </w:p>
              </w:tc>
              <w:tc>
                <w:tcPr>
                  <w:tcW w:w="610" w:type="dxa"/>
                </w:tcPr>
                <w:p w14:paraId="2F8C79F0" w14:textId="77777777" w:rsidR="006C0520" w:rsidRPr="00573A06" w:rsidRDefault="00B077F1">
                  <w:pPr>
                    <w:pStyle w:val="TAH"/>
                    <w:rPr>
                      <w:ins w:id="392" w:author="ZTE" w:date="2022-02-21T23:41:00Z"/>
                      <w:lang w:val="en-GB" w:eastAsia="ja-JP"/>
                      <w:rPrChange w:id="393" w:author="Qualcomm" w:date="2022-02-22T10:49:00Z">
                        <w:rPr>
                          <w:ins w:id="394" w:author="ZTE" w:date="2022-02-21T23:41:00Z"/>
                          <w:lang w:eastAsia="ja-JP"/>
                        </w:rPr>
                      </w:rPrChange>
                    </w:rPr>
                  </w:pPr>
                  <w:ins w:id="395" w:author="ZTE" w:date="2022-02-21T23:41:00Z">
                    <w:r w:rsidRPr="00573A06">
                      <w:rPr>
                        <w:lang w:val="en-GB" w:eastAsia="ja-JP"/>
                        <w:rPrChange w:id="396" w:author="Qualcomm" w:date="2022-02-22T10:49:00Z">
                          <w:rPr>
                            <w:lang w:eastAsia="ja-JP"/>
                          </w:rPr>
                        </w:rPrChange>
                      </w:rPr>
                      <w:t>DL band</w:t>
                    </w:r>
                  </w:ins>
                </w:p>
              </w:tc>
              <w:tc>
                <w:tcPr>
                  <w:tcW w:w="598" w:type="dxa"/>
                </w:tcPr>
                <w:p w14:paraId="3B2EBF6F" w14:textId="77777777" w:rsidR="006C0520" w:rsidRPr="00573A06" w:rsidRDefault="00B077F1">
                  <w:pPr>
                    <w:pStyle w:val="TAH"/>
                    <w:rPr>
                      <w:ins w:id="397" w:author="ZTE" w:date="2022-02-21T23:41:00Z"/>
                      <w:lang w:val="en-GB" w:eastAsia="ja-JP"/>
                      <w:rPrChange w:id="398" w:author="Qualcomm" w:date="2022-02-22T10:49:00Z">
                        <w:rPr>
                          <w:ins w:id="399" w:author="ZTE" w:date="2022-02-21T23:41:00Z"/>
                          <w:lang w:eastAsia="ja-JP"/>
                        </w:rPr>
                      </w:rPrChange>
                    </w:rPr>
                  </w:pPr>
                  <w:ins w:id="400" w:author="ZTE" w:date="2022-02-21T23:41:00Z">
                    <w:r w:rsidRPr="00573A06">
                      <w:rPr>
                        <w:lang w:val="en-GB" w:eastAsia="ja-JP"/>
                        <w:rPrChange w:id="401" w:author="Qualcomm" w:date="2022-02-22T10:49:00Z">
                          <w:rPr>
                            <w:lang w:eastAsia="ja-JP"/>
                          </w:rPr>
                        </w:rPrChange>
                      </w:rPr>
                      <w:t>5</w:t>
                    </w:r>
                    <w:r w:rsidRPr="00573A06">
                      <w:rPr>
                        <w:lang w:val="en-GB" w:eastAsia="ja-JP"/>
                        <w:rPrChange w:id="402" w:author="Qualcomm" w:date="2022-02-22T10:49:00Z">
                          <w:rPr>
                            <w:lang w:eastAsia="ja-JP"/>
                          </w:rPr>
                        </w:rPrChange>
                      </w:rPr>
                      <w:br/>
                      <w:t>MHz (dB)</w:t>
                    </w:r>
                  </w:ins>
                </w:p>
              </w:tc>
              <w:tc>
                <w:tcPr>
                  <w:tcW w:w="598" w:type="dxa"/>
                </w:tcPr>
                <w:p w14:paraId="0B72D799" w14:textId="77777777" w:rsidR="006C0520" w:rsidRPr="00573A06" w:rsidRDefault="00B077F1">
                  <w:pPr>
                    <w:pStyle w:val="TAH"/>
                    <w:rPr>
                      <w:ins w:id="403" w:author="ZTE" w:date="2022-02-21T23:41:00Z"/>
                      <w:lang w:val="en-GB" w:eastAsia="ja-JP"/>
                      <w:rPrChange w:id="404" w:author="Qualcomm" w:date="2022-02-22T10:49:00Z">
                        <w:rPr>
                          <w:ins w:id="405" w:author="ZTE" w:date="2022-02-21T23:41:00Z"/>
                          <w:lang w:eastAsia="ja-JP"/>
                        </w:rPr>
                      </w:rPrChange>
                    </w:rPr>
                  </w:pPr>
                  <w:ins w:id="406" w:author="ZTE" w:date="2022-02-21T23:41:00Z">
                    <w:r w:rsidRPr="00573A06">
                      <w:rPr>
                        <w:lang w:val="en-GB" w:eastAsia="ja-JP"/>
                        <w:rPrChange w:id="407" w:author="Qualcomm" w:date="2022-02-22T10:49:00Z">
                          <w:rPr>
                            <w:lang w:eastAsia="ja-JP"/>
                          </w:rPr>
                        </w:rPrChange>
                      </w:rPr>
                      <w:t>10</w:t>
                    </w:r>
                    <w:r w:rsidRPr="00573A06">
                      <w:rPr>
                        <w:lang w:val="en-GB" w:eastAsia="ja-JP"/>
                        <w:rPrChange w:id="408" w:author="Qualcomm" w:date="2022-02-22T10:49:00Z">
                          <w:rPr>
                            <w:lang w:eastAsia="ja-JP"/>
                          </w:rPr>
                        </w:rPrChange>
                      </w:rPr>
                      <w:br/>
                      <w:t>MHz (dB)</w:t>
                    </w:r>
                  </w:ins>
                </w:p>
              </w:tc>
              <w:tc>
                <w:tcPr>
                  <w:tcW w:w="598" w:type="dxa"/>
                </w:tcPr>
                <w:p w14:paraId="4FC5CCFE" w14:textId="77777777" w:rsidR="006C0520" w:rsidRPr="00573A06" w:rsidRDefault="00B077F1">
                  <w:pPr>
                    <w:pStyle w:val="TAH"/>
                    <w:rPr>
                      <w:ins w:id="409" w:author="ZTE" w:date="2022-02-21T23:41:00Z"/>
                      <w:lang w:val="en-GB" w:eastAsia="ja-JP"/>
                      <w:rPrChange w:id="410" w:author="Qualcomm" w:date="2022-02-22T10:49:00Z">
                        <w:rPr>
                          <w:ins w:id="411" w:author="ZTE" w:date="2022-02-21T23:41:00Z"/>
                          <w:lang w:eastAsia="ja-JP"/>
                        </w:rPr>
                      </w:rPrChange>
                    </w:rPr>
                  </w:pPr>
                  <w:ins w:id="412" w:author="ZTE" w:date="2022-02-21T23:41:00Z">
                    <w:r w:rsidRPr="00573A06">
                      <w:rPr>
                        <w:lang w:val="en-GB" w:eastAsia="ja-JP"/>
                        <w:rPrChange w:id="413" w:author="Qualcomm" w:date="2022-02-22T10:49:00Z">
                          <w:rPr>
                            <w:lang w:eastAsia="ja-JP"/>
                          </w:rPr>
                        </w:rPrChange>
                      </w:rPr>
                      <w:t>15</w:t>
                    </w:r>
                    <w:r w:rsidRPr="00573A06">
                      <w:rPr>
                        <w:lang w:val="en-GB" w:eastAsia="ja-JP"/>
                        <w:rPrChange w:id="414" w:author="Qualcomm" w:date="2022-02-22T10:49:00Z">
                          <w:rPr>
                            <w:lang w:eastAsia="ja-JP"/>
                          </w:rPr>
                        </w:rPrChange>
                      </w:rPr>
                      <w:br/>
                      <w:t>MHz (dB)</w:t>
                    </w:r>
                  </w:ins>
                </w:p>
              </w:tc>
              <w:tc>
                <w:tcPr>
                  <w:tcW w:w="598" w:type="dxa"/>
                </w:tcPr>
                <w:p w14:paraId="7255FFE4" w14:textId="77777777" w:rsidR="006C0520" w:rsidRPr="00573A06" w:rsidRDefault="00B077F1">
                  <w:pPr>
                    <w:pStyle w:val="TAH"/>
                    <w:rPr>
                      <w:ins w:id="415" w:author="ZTE" w:date="2022-02-21T23:41:00Z"/>
                      <w:lang w:val="en-GB" w:eastAsia="ja-JP"/>
                      <w:rPrChange w:id="416" w:author="Qualcomm" w:date="2022-02-22T10:49:00Z">
                        <w:rPr>
                          <w:ins w:id="417" w:author="ZTE" w:date="2022-02-21T23:41:00Z"/>
                          <w:lang w:eastAsia="ja-JP"/>
                        </w:rPr>
                      </w:rPrChange>
                    </w:rPr>
                  </w:pPr>
                  <w:ins w:id="418" w:author="ZTE" w:date="2022-02-21T23:41:00Z">
                    <w:r w:rsidRPr="00573A06">
                      <w:rPr>
                        <w:lang w:val="en-GB" w:eastAsia="ja-JP"/>
                        <w:rPrChange w:id="419" w:author="Qualcomm" w:date="2022-02-22T10:49:00Z">
                          <w:rPr>
                            <w:lang w:eastAsia="ja-JP"/>
                          </w:rPr>
                        </w:rPrChange>
                      </w:rPr>
                      <w:t>20</w:t>
                    </w:r>
                    <w:r w:rsidRPr="00573A06">
                      <w:rPr>
                        <w:lang w:val="en-GB" w:eastAsia="ja-JP"/>
                        <w:rPrChange w:id="420" w:author="Qualcomm" w:date="2022-02-22T10:49:00Z">
                          <w:rPr>
                            <w:lang w:eastAsia="ja-JP"/>
                          </w:rPr>
                        </w:rPrChange>
                      </w:rPr>
                      <w:br/>
                      <w:t>MHz (dB)</w:t>
                    </w:r>
                  </w:ins>
                </w:p>
              </w:tc>
              <w:tc>
                <w:tcPr>
                  <w:tcW w:w="598" w:type="dxa"/>
                </w:tcPr>
                <w:p w14:paraId="6846C2F0" w14:textId="77777777" w:rsidR="006C0520" w:rsidRPr="00573A06" w:rsidRDefault="00B077F1">
                  <w:pPr>
                    <w:pStyle w:val="TAH"/>
                    <w:rPr>
                      <w:ins w:id="421" w:author="ZTE" w:date="2022-02-21T23:41:00Z"/>
                      <w:lang w:val="en-GB" w:eastAsia="ja-JP"/>
                      <w:rPrChange w:id="422" w:author="Qualcomm" w:date="2022-02-22T10:49:00Z">
                        <w:rPr>
                          <w:ins w:id="423" w:author="ZTE" w:date="2022-02-21T23:41:00Z"/>
                          <w:lang w:eastAsia="ja-JP"/>
                        </w:rPr>
                      </w:rPrChange>
                    </w:rPr>
                  </w:pPr>
                  <w:ins w:id="424" w:author="ZTE" w:date="2022-02-21T23:41:00Z">
                    <w:r w:rsidRPr="00573A06">
                      <w:rPr>
                        <w:lang w:val="en-GB" w:eastAsia="ja-JP"/>
                        <w:rPrChange w:id="425" w:author="Qualcomm" w:date="2022-02-22T10:49:00Z">
                          <w:rPr>
                            <w:lang w:eastAsia="ja-JP"/>
                          </w:rPr>
                        </w:rPrChange>
                      </w:rPr>
                      <w:t>25</w:t>
                    </w:r>
                    <w:r w:rsidRPr="00573A06">
                      <w:rPr>
                        <w:lang w:val="en-GB" w:eastAsia="ja-JP"/>
                        <w:rPrChange w:id="426" w:author="Qualcomm" w:date="2022-02-22T10:49:00Z">
                          <w:rPr>
                            <w:lang w:eastAsia="ja-JP"/>
                          </w:rPr>
                        </w:rPrChange>
                      </w:rPr>
                      <w:br/>
                      <w:t>MHz (dB)</w:t>
                    </w:r>
                  </w:ins>
                </w:p>
              </w:tc>
              <w:tc>
                <w:tcPr>
                  <w:tcW w:w="598" w:type="dxa"/>
                </w:tcPr>
                <w:p w14:paraId="7DB16DCA" w14:textId="77777777" w:rsidR="006C0520" w:rsidRPr="00573A06" w:rsidRDefault="00B077F1">
                  <w:pPr>
                    <w:pStyle w:val="TAH"/>
                    <w:rPr>
                      <w:ins w:id="427" w:author="ZTE" w:date="2022-02-21T23:41:00Z"/>
                      <w:lang w:val="en-GB" w:eastAsia="ja-JP"/>
                      <w:rPrChange w:id="428" w:author="Qualcomm" w:date="2022-02-22T10:49:00Z">
                        <w:rPr>
                          <w:ins w:id="429" w:author="ZTE" w:date="2022-02-21T23:41:00Z"/>
                          <w:lang w:eastAsia="ja-JP"/>
                        </w:rPr>
                      </w:rPrChange>
                    </w:rPr>
                  </w:pPr>
                  <w:ins w:id="430"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431" w:author="ZTE" w:date="2022-02-21T23:41:00Z"/>
                      <w:lang w:val="en-GB" w:eastAsia="ja-JP"/>
                      <w:rPrChange w:id="432" w:author="Qualcomm" w:date="2022-02-22T10:49:00Z">
                        <w:rPr>
                          <w:ins w:id="433" w:author="ZTE" w:date="2022-02-21T23:41:00Z"/>
                          <w:lang w:eastAsia="ja-JP"/>
                        </w:rPr>
                      </w:rPrChange>
                    </w:rPr>
                  </w:pPr>
                  <w:ins w:id="434"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435" w:author="ZTE" w:date="2022-02-21T23:41:00Z"/>
                      <w:lang w:val="en-GB" w:eastAsia="ja-JP"/>
                      <w:rPrChange w:id="436" w:author="Qualcomm" w:date="2022-02-22T10:49:00Z">
                        <w:rPr>
                          <w:ins w:id="437" w:author="ZTE" w:date="2022-02-21T23:41:00Z"/>
                          <w:lang w:eastAsia="ja-JP"/>
                        </w:rPr>
                      </w:rPrChange>
                    </w:rPr>
                  </w:pPr>
                  <w:ins w:id="438"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439" w:author="ZTE" w:date="2022-02-21T23:41:00Z"/>
                      <w:lang w:val="en-GB" w:eastAsia="ja-JP"/>
                      <w:rPrChange w:id="440" w:author="Qualcomm" w:date="2022-02-22T10:49:00Z">
                        <w:rPr>
                          <w:ins w:id="441" w:author="ZTE" w:date="2022-02-21T23:41:00Z"/>
                          <w:lang w:eastAsia="ja-JP"/>
                        </w:rPr>
                      </w:rPrChange>
                    </w:rPr>
                  </w:pPr>
                  <w:ins w:id="442"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443" w:author="ZTE" w:date="2022-02-21T23:41:00Z"/>
                      <w:lang w:val="en-US" w:eastAsia="zh-CN"/>
                    </w:rPr>
                  </w:pPr>
                  <w:ins w:id="444" w:author="ZTE" w:date="2022-02-21T23:41:00Z">
                    <w:r>
                      <w:rPr>
                        <w:rFonts w:hint="eastAsia"/>
                        <w:lang w:val="en-US" w:eastAsia="zh-CN"/>
                      </w:rPr>
                      <w:t>70</w:t>
                    </w:r>
                  </w:ins>
                </w:p>
                <w:p w14:paraId="734B738D" w14:textId="77777777" w:rsidR="006C0520" w:rsidRDefault="00B077F1">
                  <w:pPr>
                    <w:pStyle w:val="TAH"/>
                    <w:rPr>
                      <w:ins w:id="445" w:author="ZTE" w:date="2022-02-21T23:41:00Z"/>
                      <w:lang w:val="en-US" w:eastAsia="zh-CN"/>
                    </w:rPr>
                  </w:pPr>
                  <w:ins w:id="446" w:author="ZTE" w:date="2022-02-21T23:41:00Z">
                    <w:r>
                      <w:rPr>
                        <w:rFonts w:hint="eastAsia"/>
                        <w:lang w:val="en-US" w:eastAsia="zh-CN"/>
                      </w:rPr>
                      <w:t>MHz</w:t>
                    </w:r>
                  </w:ins>
                </w:p>
                <w:p w14:paraId="309CE248" w14:textId="77777777" w:rsidR="006C0520" w:rsidRDefault="00B077F1">
                  <w:pPr>
                    <w:pStyle w:val="TAH"/>
                    <w:rPr>
                      <w:ins w:id="447" w:author="ZTE" w:date="2022-02-21T23:41:00Z"/>
                      <w:lang w:val="en-US" w:eastAsia="zh-CN"/>
                    </w:rPr>
                  </w:pPr>
                  <w:ins w:id="448"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449" w:author="ZTE" w:date="2022-02-21T23:41:00Z"/>
                      <w:lang w:val="en-GB" w:eastAsia="ja-JP"/>
                      <w:rPrChange w:id="450" w:author="Qualcomm" w:date="2022-02-22T10:49:00Z">
                        <w:rPr>
                          <w:ins w:id="451" w:author="ZTE" w:date="2022-02-21T23:41:00Z"/>
                          <w:lang w:eastAsia="ja-JP"/>
                        </w:rPr>
                      </w:rPrChange>
                    </w:rPr>
                  </w:pPr>
                  <w:ins w:id="452"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453" w:author="ZTE" w:date="2022-02-21T23:41:00Z"/>
                      <w:lang w:val="en-GB" w:eastAsia="ja-JP"/>
                      <w:rPrChange w:id="454" w:author="Qualcomm" w:date="2022-02-22T10:49:00Z">
                        <w:rPr>
                          <w:ins w:id="455" w:author="ZTE" w:date="2022-02-21T23:41:00Z"/>
                          <w:lang w:eastAsia="ja-JP"/>
                        </w:rPr>
                      </w:rPrChange>
                    </w:rPr>
                  </w:pPr>
                  <w:ins w:id="456"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457" w:author="ZTE" w:date="2022-02-21T23:41:00Z"/>
                      <w:lang w:val="en-US" w:eastAsia="ja-JP"/>
                    </w:rPr>
                  </w:pPr>
                  <w:ins w:id="458" w:author="ZTE" w:date="2022-02-21T23:41:00Z">
                    <w:r>
                      <w:rPr>
                        <w:rFonts w:hint="eastAsia"/>
                        <w:lang w:val="en-US" w:eastAsia="ja-JP"/>
                      </w:rPr>
                      <w:t>100 MHz (dB)</w:t>
                    </w:r>
                  </w:ins>
                </w:p>
              </w:tc>
            </w:tr>
            <w:tr w:rsidR="006C0520" w14:paraId="5034AD78" w14:textId="77777777">
              <w:trPr>
                <w:jc w:val="center"/>
                <w:ins w:id="459" w:author="ZTE" w:date="2022-02-21T23:41:00Z"/>
              </w:trPr>
              <w:tc>
                <w:tcPr>
                  <w:tcW w:w="665" w:type="dxa"/>
                </w:tcPr>
                <w:p w14:paraId="1644971C" w14:textId="77777777" w:rsidR="006C0520" w:rsidRDefault="00B077F1">
                  <w:pPr>
                    <w:pStyle w:val="TAC"/>
                    <w:rPr>
                      <w:ins w:id="460" w:author="ZTE" w:date="2022-02-21T23:41:00Z"/>
                      <w:lang w:val="en-US" w:eastAsia="zh-CN"/>
                    </w:rPr>
                  </w:pPr>
                  <w:ins w:id="461" w:author="ZTE" w:date="2022-02-21T23:41:00Z">
                    <w:r>
                      <w:rPr>
                        <w:rFonts w:hint="eastAsia"/>
                        <w:lang w:val="en-US" w:eastAsia="zh-CN"/>
                      </w:rPr>
                      <w:lastRenderedPageBreak/>
                      <w:t>n1</w:t>
                    </w:r>
                  </w:ins>
                </w:p>
              </w:tc>
              <w:tc>
                <w:tcPr>
                  <w:tcW w:w="610" w:type="dxa"/>
                </w:tcPr>
                <w:p w14:paraId="6065C0DF" w14:textId="77777777" w:rsidR="006C0520" w:rsidRDefault="00B077F1">
                  <w:pPr>
                    <w:pStyle w:val="TAC"/>
                    <w:rPr>
                      <w:ins w:id="462" w:author="ZTE" w:date="2022-02-21T23:41:00Z"/>
                      <w:lang w:val="en-US" w:eastAsia="zh-CN"/>
                    </w:rPr>
                  </w:pPr>
                  <w:ins w:id="463" w:author="ZTE" w:date="2022-02-21T23:41:00Z">
                    <w:r>
                      <w:rPr>
                        <w:rFonts w:hint="eastAsia"/>
                        <w:lang w:val="en-US" w:eastAsia="zh-CN"/>
                      </w:rPr>
                      <w:t>n3</w:t>
                    </w:r>
                  </w:ins>
                </w:p>
              </w:tc>
              <w:tc>
                <w:tcPr>
                  <w:tcW w:w="598" w:type="dxa"/>
                </w:tcPr>
                <w:p w14:paraId="3AA51197" w14:textId="77777777" w:rsidR="006C0520" w:rsidRDefault="00B077F1">
                  <w:pPr>
                    <w:pStyle w:val="TAC"/>
                    <w:rPr>
                      <w:ins w:id="464" w:author="ZTE" w:date="2022-02-21T23:41:00Z"/>
                      <w:lang w:val="en-US" w:eastAsia="zh-CN"/>
                    </w:rPr>
                  </w:pPr>
                  <w:ins w:id="465" w:author="ZTE" w:date="2022-02-21T23:41:00Z">
                    <w:r>
                      <w:rPr>
                        <w:lang w:val="en-US" w:eastAsia="zh-CN"/>
                      </w:rPr>
                      <w:t>3</w:t>
                    </w:r>
                  </w:ins>
                </w:p>
              </w:tc>
              <w:tc>
                <w:tcPr>
                  <w:tcW w:w="598" w:type="dxa"/>
                </w:tcPr>
                <w:p w14:paraId="69A09AE1" w14:textId="77777777" w:rsidR="006C0520" w:rsidRDefault="00B077F1">
                  <w:pPr>
                    <w:pStyle w:val="TAC"/>
                    <w:rPr>
                      <w:ins w:id="466" w:author="ZTE" w:date="2022-02-21T23:41:00Z"/>
                      <w:lang w:val="en-US" w:eastAsia="zh-CN"/>
                    </w:rPr>
                  </w:pPr>
                  <w:ins w:id="467" w:author="ZTE" w:date="2022-02-21T23:41:00Z">
                    <w:r>
                      <w:rPr>
                        <w:lang w:val="en-US" w:eastAsia="zh-CN"/>
                      </w:rPr>
                      <w:t>2.2</w:t>
                    </w:r>
                  </w:ins>
                </w:p>
              </w:tc>
              <w:tc>
                <w:tcPr>
                  <w:tcW w:w="598" w:type="dxa"/>
                </w:tcPr>
                <w:p w14:paraId="51629F73" w14:textId="77777777" w:rsidR="006C0520" w:rsidRDefault="00B077F1">
                  <w:pPr>
                    <w:pStyle w:val="TAC"/>
                    <w:rPr>
                      <w:ins w:id="468" w:author="ZTE" w:date="2022-02-21T23:41:00Z"/>
                      <w:lang w:val="en-US" w:eastAsia="zh-CN"/>
                    </w:rPr>
                  </w:pPr>
                  <w:ins w:id="469" w:author="ZTE" w:date="2022-02-21T23:41:00Z">
                    <w:r>
                      <w:rPr>
                        <w:lang w:val="en-US" w:eastAsia="zh-CN"/>
                      </w:rPr>
                      <w:t>1.9</w:t>
                    </w:r>
                  </w:ins>
                </w:p>
              </w:tc>
              <w:tc>
                <w:tcPr>
                  <w:tcW w:w="598" w:type="dxa"/>
                </w:tcPr>
                <w:p w14:paraId="4F8BE654" w14:textId="77777777" w:rsidR="006C0520" w:rsidRDefault="00B077F1">
                  <w:pPr>
                    <w:pStyle w:val="TAC"/>
                    <w:rPr>
                      <w:ins w:id="470" w:author="ZTE" w:date="2022-02-21T23:41:00Z"/>
                      <w:lang w:val="en-US" w:eastAsia="zh-CN"/>
                    </w:rPr>
                  </w:pPr>
                  <w:ins w:id="471" w:author="ZTE" w:date="2022-02-21T23:41:00Z">
                    <w:r>
                      <w:rPr>
                        <w:lang w:val="en-US" w:eastAsia="zh-CN"/>
                      </w:rPr>
                      <w:t>1.7</w:t>
                    </w:r>
                  </w:ins>
                </w:p>
              </w:tc>
              <w:tc>
                <w:tcPr>
                  <w:tcW w:w="598" w:type="dxa"/>
                </w:tcPr>
                <w:p w14:paraId="450FFF67" w14:textId="77777777" w:rsidR="006C0520" w:rsidRDefault="00B077F1">
                  <w:pPr>
                    <w:pStyle w:val="TAC"/>
                    <w:rPr>
                      <w:ins w:id="472" w:author="ZTE" w:date="2022-02-21T23:41:00Z"/>
                      <w:lang w:val="en-US" w:eastAsia="zh-CN"/>
                    </w:rPr>
                  </w:pPr>
                  <w:ins w:id="473"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474" w:author="ZTE" w:date="2022-02-21T23:41:00Z"/>
                      <w:lang w:val="en-US" w:eastAsia="zh-CN"/>
                    </w:rPr>
                  </w:pPr>
                  <w:ins w:id="475" w:author="ZTE" w:date="2022-02-21T23:41:00Z">
                    <w:r>
                      <w:rPr>
                        <w:lang w:val="en-US" w:eastAsia="zh-CN"/>
                      </w:rPr>
                      <w:t>1.5</w:t>
                    </w:r>
                  </w:ins>
                </w:p>
              </w:tc>
              <w:tc>
                <w:tcPr>
                  <w:tcW w:w="598" w:type="dxa"/>
                </w:tcPr>
                <w:p w14:paraId="72EB3BCA" w14:textId="77777777" w:rsidR="006C0520" w:rsidRPr="00573A06" w:rsidRDefault="00B077F1">
                  <w:pPr>
                    <w:pStyle w:val="TAC"/>
                    <w:rPr>
                      <w:ins w:id="476" w:author="ZTE" w:date="2022-02-21T23:41:00Z"/>
                      <w:lang w:val="en-GB"/>
                      <w:rPrChange w:id="477" w:author="Qualcomm" w:date="2022-02-22T10:49:00Z">
                        <w:rPr>
                          <w:ins w:id="478" w:author="ZTE" w:date="2022-02-21T23:41:00Z"/>
                        </w:rPr>
                      </w:rPrChange>
                    </w:rPr>
                  </w:pPr>
                  <w:ins w:id="479"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480" w:author="ZTE" w:date="2022-02-21T23:41:00Z"/>
                      <w:lang w:val="en-GB"/>
                      <w:rPrChange w:id="481" w:author="Qualcomm" w:date="2022-02-22T10:49:00Z">
                        <w:rPr>
                          <w:ins w:id="482" w:author="ZTE" w:date="2022-02-21T23:41:00Z"/>
                        </w:rPr>
                      </w:rPrChange>
                    </w:rPr>
                  </w:pPr>
                </w:p>
              </w:tc>
              <w:tc>
                <w:tcPr>
                  <w:tcW w:w="598" w:type="dxa"/>
                </w:tcPr>
                <w:p w14:paraId="4F655B4E" w14:textId="77777777" w:rsidR="006C0520" w:rsidRPr="00573A06" w:rsidRDefault="006C0520">
                  <w:pPr>
                    <w:pStyle w:val="TAC"/>
                    <w:rPr>
                      <w:ins w:id="483" w:author="ZTE" w:date="2022-02-21T23:41:00Z"/>
                      <w:lang w:val="en-GB"/>
                      <w:rPrChange w:id="484" w:author="Qualcomm" w:date="2022-02-22T10:49:00Z">
                        <w:rPr>
                          <w:ins w:id="485" w:author="ZTE" w:date="2022-02-21T23:41:00Z"/>
                        </w:rPr>
                      </w:rPrChange>
                    </w:rPr>
                  </w:pPr>
                </w:p>
              </w:tc>
              <w:tc>
                <w:tcPr>
                  <w:tcW w:w="598" w:type="dxa"/>
                </w:tcPr>
                <w:p w14:paraId="7E6CABAE" w14:textId="77777777" w:rsidR="006C0520" w:rsidRPr="00573A06" w:rsidRDefault="006C0520">
                  <w:pPr>
                    <w:pStyle w:val="TAC"/>
                    <w:rPr>
                      <w:ins w:id="486" w:author="ZTE" w:date="2022-02-21T23:41:00Z"/>
                      <w:lang w:val="en-GB"/>
                      <w:rPrChange w:id="487" w:author="Qualcomm" w:date="2022-02-22T10:49:00Z">
                        <w:rPr>
                          <w:ins w:id="488" w:author="ZTE" w:date="2022-02-21T23:41:00Z"/>
                        </w:rPr>
                      </w:rPrChange>
                    </w:rPr>
                  </w:pPr>
                </w:p>
              </w:tc>
              <w:tc>
                <w:tcPr>
                  <w:tcW w:w="598" w:type="dxa"/>
                </w:tcPr>
                <w:p w14:paraId="2A032514" w14:textId="77777777" w:rsidR="006C0520" w:rsidRPr="00573A06" w:rsidRDefault="006C0520">
                  <w:pPr>
                    <w:pStyle w:val="TAC"/>
                    <w:rPr>
                      <w:ins w:id="489" w:author="ZTE" w:date="2022-02-21T23:41:00Z"/>
                      <w:lang w:val="en-GB"/>
                      <w:rPrChange w:id="490" w:author="Qualcomm" w:date="2022-02-22T10:49:00Z">
                        <w:rPr>
                          <w:ins w:id="491" w:author="ZTE" w:date="2022-02-21T23:41:00Z"/>
                        </w:rPr>
                      </w:rPrChange>
                    </w:rPr>
                  </w:pPr>
                </w:p>
              </w:tc>
              <w:tc>
                <w:tcPr>
                  <w:tcW w:w="598" w:type="dxa"/>
                </w:tcPr>
                <w:p w14:paraId="55B23546" w14:textId="77777777" w:rsidR="006C0520" w:rsidRPr="00573A06" w:rsidRDefault="006C0520">
                  <w:pPr>
                    <w:pStyle w:val="TAC"/>
                    <w:rPr>
                      <w:ins w:id="492" w:author="ZTE" w:date="2022-02-21T23:41:00Z"/>
                      <w:lang w:val="en-GB"/>
                      <w:rPrChange w:id="493" w:author="Qualcomm" w:date="2022-02-22T10:49:00Z">
                        <w:rPr>
                          <w:ins w:id="494" w:author="ZTE" w:date="2022-02-21T23:41:00Z"/>
                        </w:rPr>
                      </w:rPrChange>
                    </w:rPr>
                  </w:pPr>
                </w:p>
              </w:tc>
              <w:tc>
                <w:tcPr>
                  <w:tcW w:w="609" w:type="dxa"/>
                </w:tcPr>
                <w:p w14:paraId="30B2A36F" w14:textId="77777777" w:rsidR="006C0520" w:rsidRPr="00573A06" w:rsidRDefault="006C0520">
                  <w:pPr>
                    <w:pStyle w:val="TAC"/>
                    <w:rPr>
                      <w:ins w:id="495" w:author="ZTE" w:date="2022-02-21T23:41:00Z"/>
                      <w:lang w:val="en-GB"/>
                      <w:rPrChange w:id="496" w:author="Qualcomm" w:date="2022-02-22T10:49:00Z">
                        <w:rPr>
                          <w:ins w:id="497" w:author="ZTE" w:date="2022-02-21T23:41:00Z"/>
                        </w:rPr>
                      </w:rPrChange>
                    </w:rPr>
                  </w:pPr>
                </w:p>
              </w:tc>
            </w:tr>
          </w:tbl>
          <w:p w14:paraId="0FEFADC3" w14:textId="77777777" w:rsidR="006C0520" w:rsidRDefault="006C0520">
            <w:pPr>
              <w:spacing w:after="120"/>
              <w:rPr>
                <w:ins w:id="498" w:author="ZTE" w:date="2022-02-21T23:41:00Z"/>
                <w:rFonts w:eastAsiaTheme="minorEastAsia"/>
                <w:color w:val="0070C0"/>
                <w:lang w:val="en-US" w:eastAsia="zh-CN"/>
              </w:rPr>
            </w:pPr>
          </w:p>
          <w:p w14:paraId="78E9CB28" w14:textId="77777777" w:rsidR="006C0520" w:rsidRDefault="00B077F1">
            <w:pPr>
              <w:spacing w:after="120"/>
              <w:rPr>
                <w:ins w:id="499" w:author="ZTE" w:date="2022-02-21T23:40:00Z"/>
                <w:rFonts w:eastAsiaTheme="minorEastAsia"/>
                <w:color w:val="0070C0"/>
                <w:lang w:val="en-US" w:eastAsia="zh-CN"/>
              </w:rPr>
            </w:pPr>
            <w:ins w:id="500" w:author="ZTE" w:date="2022-02-21T23:42:00Z">
              <w:r>
                <w:rPr>
                  <w:rFonts w:eastAsiaTheme="minorEastAsia" w:hint="eastAsia"/>
                  <w:color w:val="0070C0"/>
                  <w:lang w:val="en-US" w:eastAsia="zh-CN"/>
                </w:rPr>
                <w:t xml:space="preserve">However, 22.5dB MSD was proposed in Option </w:t>
              </w:r>
            </w:ins>
            <w:ins w:id="501"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922AD6">
        <w:trPr>
          <w:ins w:id="502" w:author="ZTE" w:date="2022-02-21T23:46:00Z"/>
        </w:trPr>
        <w:tc>
          <w:tcPr>
            <w:tcW w:w="1004" w:type="dxa"/>
            <w:tcPrChange w:id="503" w:author="Qualcomm" w:date="2022-02-22T22:09:00Z">
              <w:tcPr>
                <w:tcW w:w="1236" w:type="dxa"/>
              </w:tcPr>
            </w:tcPrChange>
          </w:tcPr>
          <w:p w14:paraId="43E8CDFF" w14:textId="76B01AAD" w:rsidR="006C0520" w:rsidRPr="005B43AE" w:rsidRDefault="005B43AE">
            <w:pPr>
              <w:spacing w:after="120"/>
              <w:rPr>
                <w:ins w:id="504" w:author="ZTE" w:date="2022-02-21T23:46:00Z"/>
                <w:rFonts w:eastAsia="PMingLiU"/>
                <w:color w:val="0070C0"/>
                <w:lang w:val="en-US" w:eastAsia="zh-TW"/>
                <w:rPrChange w:id="505" w:author="Huanren Fu (傅煥仁)" w:date="2022-02-22T21:26:00Z">
                  <w:rPr>
                    <w:ins w:id="506" w:author="ZTE" w:date="2022-02-21T23:46:00Z"/>
                    <w:rFonts w:eastAsiaTheme="minorEastAsia"/>
                    <w:color w:val="0070C0"/>
                    <w:lang w:val="en-US" w:eastAsia="zh-CN"/>
                  </w:rPr>
                </w:rPrChange>
              </w:rPr>
            </w:pPr>
            <w:ins w:id="507" w:author="Huanren Fu (傅煥仁)" w:date="2022-02-22T21:26:00Z">
              <w:r>
                <w:rPr>
                  <w:rFonts w:eastAsia="PMingLiU" w:hint="eastAsia"/>
                  <w:color w:val="0070C0"/>
                  <w:lang w:val="en-US" w:eastAsia="zh-TW"/>
                </w:rPr>
                <w:lastRenderedPageBreak/>
                <w:t>M</w:t>
              </w:r>
              <w:r>
                <w:rPr>
                  <w:rFonts w:eastAsia="PMingLiU"/>
                  <w:color w:val="0070C0"/>
                  <w:lang w:val="en-US" w:eastAsia="zh-TW"/>
                </w:rPr>
                <w:t>ediaTek</w:t>
              </w:r>
            </w:ins>
          </w:p>
        </w:tc>
        <w:tc>
          <w:tcPr>
            <w:tcW w:w="8711" w:type="dxa"/>
            <w:tcPrChange w:id="508" w:author="Qualcomm" w:date="2022-02-22T22:09:00Z">
              <w:tcPr>
                <w:tcW w:w="8395" w:type="dxa"/>
              </w:tcPr>
            </w:tcPrChange>
          </w:tcPr>
          <w:p w14:paraId="55339B9B" w14:textId="109AE6F1" w:rsidR="006C0520" w:rsidRPr="005B43AE" w:rsidRDefault="005B43AE">
            <w:pPr>
              <w:spacing w:after="120"/>
              <w:rPr>
                <w:ins w:id="509" w:author="ZTE" w:date="2022-02-21T23:46:00Z"/>
                <w:rFonts w:eastAsia="PMingLiU"/>
                <w:color w:val="0070C0"/>
                <w:lang w:val="en-US" w:eastAsia="zh-TW"/>
                <w:rPrChange w:id="510" w:author="Huanren Fu (傅煥仁)" w:date="2022-02-22T21:26:00Z">
                  <w:rPr>
                    <w:ins w:id="511" w:author="ZTE" w:date="2022-02-21T23:46:00Z"/>
                    <w:rFonts w:eastAsiaTheme="minorEastAsia"/>
                    <w:color w:val="0070C0"/>
                    <w:lang w:val="en-US" w:eastAsia="zh-CN"/>
                  </w:rPr>
                </w:rPrChange>
              </w:rPr>
            </w:pPr>
            <w:ins w:id="512"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513"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922AD6">
        <w:trPr>
          <w:ins w:id="514" w:author="Qualcomm" w:date="2022-02-22T22:09:00Z"/>
        </w:trPr>
        <w:tc>
          <w:tcPr>
            <w:tcW w:w="1004" w:type="dxa"/>
            <w:tcPrChange w:id="515" w:author="Qualcomm" w:date="2022-02-22T22:09:00Z">
              <w:tcPr>
                <w:tcW w:w="1236" w:type="dxa"/>
              </w:tcPr>
            </w:tcPrChange>
          </w:tcPr>
          <w:p w14:paraId="1E1C8C7D" w14:textId="6D6261A8" w:rsidR="00922AD6" w:rsidRDefault="00922AD6">
            <w:pPr>
              <w:spacing w:after="120"/>
              <w:rPr>
                <w:ins w:id="516" w:author="Qualcomm" w:date="2022-02-22T22:09:00Z"/>
                <w:rFonts w:eastAsia="PMingLiU" w:hint="eastAsia"/>
                <w:color w:val="0070C0"/>
                <w:lang w:val="en-US" w:eastAsia="zh-TW"/>
              </w:rPr>
            </w:pPr>
            <w:ins w:id="517" w:author="Qualcomm" w:date="2022-02-22T22:09:00Z">
              <w:r>
                <w:rPr>
                  <w:rFonts w:eastAsia="PMingLiU"/>
                  <w:color w:val="0070C0"/>
                  <w:lang w:val="en-US" w:eastAsia="zh-TW"/>
                </w:rPr>
                <w:t>Qualcomm</w:t>
              </w:r>
            </w:ins>
          </w:p>
        </w:tc>
        <w:tc>
          <w:tcPr>
            <w:tcW w:w="8711" w:type="dxa"/>
            <w:tcPrChange w:id="518" w:author="Qualcomm" w:date="2022-02-22T22:09:00Z">
              <w:tcPr>
                <w:tcW w:w="8395" w:type="dxa"/>
              </w:tcPr>
            </w:tcPrChange>
          </w:tcPr>
          <w:p w14:paraId="7AA83478" w14:textId="004FD144" w:rsidR="00922AD6" w:rsidRDefault="000D785C">
            <w:pPr>
              <w:spacing w:after="120"/>
              <w:rPr>
                <w:ins w:id="519" w:author="Qualcomm" w:date="2022-02-22T22:20:00Z"/>
                <w:rFonts w:eastAsiaTheme="minorEastAsia"/>
                <w:b/>
                <w:bCs/>
                <w:color w:val="0070C0"/>
                <w:lang w:val="en-US" w:eastAsia="zh-CN"/>
              </w:rPr>
            </w:pPr>
            <w:ins w:id="520"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521" w:author="Qualcomm" w:date="2022-02-22T22:20:00Z"/>
                <w:rFonts w:eastAsiaTheme="minorEastAsia"/>
                <w:b/>
                <w:bCs/>
                <w:color w:val="0070C0"/>
                <w:lang w:val="en-US" w:eastAsia="zh-CN"/>
              </w:rPr>
            </w:pPr>
            <w:ins w:id="522" w:author="Qualcomm" w:date="2022-02-22T22:20:00Z">
              <w:r>
                <w:rPr>
                  <w:rFonts w:eastAsia="PMingLiU"/>
                  <w:color w:val="0070C0"/>
                  <w:lang w:val="en-US" w:eastAsia="zh-TW"/>
                </w:rPr>
                <w:t>CA_n18-n28</w:t>
              </w:r>
              <w:r>
                <w:rPr>
                  <w:rFonts w:eastAsia="PMingLiU"/>
                  <w:color w:val="0070C0"/>
                  <w:lang w:val="en-US" w:eastAsia="zh-TW"/>
                </w:rPr>
                <w:t xml:space="preserve"> is being </w:t>
              </w:r>
            </w:ins>
            <w:ins w:id="523" w:author="Qualcomm" w:date="2022-02-22T22:21:00Z">
              <w:r>
                <w:rPr>
                  <w:rFonts w:eastAsia="PMingLiU"/>
                  <w:color w:val="0070C0"/>
                  <w:lang w:val="en-US" w:eastAsia="zh-TW"/>
                </w:rPr>
                <w:t>discussed in thread [109]. Also, where did 2.6dB MSD come from</w:t>
              </w:r>
            </w:ins>
            <w:ins w:id="524" w:author="Qualcomm" w:date="2022-02-22T22:31:00Z">
              <w:r w:rsidR="00AB2B7C">
                <w:rPr>
                  <w:rFonts w:eastAsia="PMingLiU"/>
                  <w:color w:val="0070C0"/>
                  <w:lang w:val="en-US" w:eastAsia="zh-TW"/>
                </w:rPr>
                <w:t>?</w:t>
              </w:r>
            </w:ins>
            <w:ins w:id="525" w:author="Qualcomm" w:date="2022-02-22T22:21:00Z">
              <w:r>
                <w:rPr>
                  <w:rFonts w:eastAsia="PMingLiU"/>
                  <w:color w:val="0070C0"/>
                  <w:lang w:val="en-US" w:eastAsia="zh-TW"/>
                </w:rPr>
                <w:t xml:space="preserve"> For DL in lower sub block of n28A, the MSD is 4.5dB for 18RBs </w:t>
              </w:r>
            </w:ins>
            <w:ins w:id="526" w:author="Qualcomm" w:date="2022-02-22T22:22:00Z">
              <w:r>
                <w:rPr>
                  <w:rFonts w:eastAsia="PMingLiU"/>
                  <w:color w:val="0070C0"/>
                  <w:lang w:val="en-US" w:eastAsia="zh-TW"/>
                </w:rPr>
                <w:t xml:space="preserve">configured in </w:t>
              </w:r>
            </w:ins>
            <w:ins w:id="527" w:author="Qualcomm" w:date="2022-02-22T22:31:00Z">
              <w:r w:rsidR="00AB2B7C">
                <w:rPr>
                  <w:rFonts w:eastAsia="PMingLiU"/>
                  <w:color w:val="0070C0"/>
                  <w:lang w:val="en-US" w:eastAsia="zh-TW"/>
                </w:rPr>
                <w:t xml:space="preserve">the </w:t>
              </w:r>
            </w:ins>
            <w:ins w:id="528" w:author="Qualcomm" w:date="2022-02-22T22:22:00Z">
              <w:r>
                <w:rPr>
                  <w:rFonts w:eastAsia="PMingLiU"/>
                  <w:color w:val="0070C0"/>
                  <w:lang w:val="en-US" w:eastAsia="zh-TW"/>
                </w:rPr>
                <w:t xml:space="preserve">UL </w:t>
              </w:r>
            </w:ins>
            <w:ins w:id="529" w:author="Qualcomm" w:date="2022-02-22T22:31:00Z">
              <w:r w:rsidR="00AB2B7C">
                <w:rPr>
                  <w:rFonts w:eastAsia="PMingLiU"/>
                  <w:color w:val="0070C0"/>
                  <w:lang w:val="en-US" w:eastAsia="zh-TW"/>
                </w:rPr>
                <w:t xml:space="preserve">of band </w:t>
              </w:r>
            </w:ins>
            <w:ins w:id="530" w:author="Qualcomm" w:date="2022-02-22T22:22:00Z">
              <w:r>
                <w:rPr>
                  <w:rFonts w:eastAsia="PMingLiU"/>
                  <w:color w:val="0070C0"/>
                  <w:lang w:val="en-US" w:eastAsia="zh-TW"/>
                </w:rPr>
                <w:t>n18.</w:t>
              </w:r>
            </w:ins>
            <w:ins w:id="531"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532" w:author="Qualcomm" w:date="2022-02-22T22:20:00Z"/>
                <w:rFonts w:eastAsiaTheme="minorEastAsia"/>
                <w:b/>
                <w:bCs/>
                <w:color w:val="0070C0"/>
                <w:lang w:val="en-US" w:eastAsia="zh-CN"/>
              </w:rPr>
            </w:pPr>
            <w:ins w:id="533"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534" w:author="Qualcomm" w:date="2022-02-22T22:57:00Z"/>
                <w:rFonts w:eastAsia="PMingLiU"/>
                <w:color w:val="0070C0"/>
                <w:lang w:val="en-US" w:eastAsia="zh-TW"/>
              </w:rPr>
            </w:pPr>
            <w:ins w:id="535"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536" w:author="Qualcomm" w:date="2022-02-22T22:51:00Z"/>
                <w:rFonts w:eastAsia="PMingLiU"/>
                <w:color w:val="0070C0"/>
                <w:lang w:val="en-US" w:eastAsia="zh-TW"/>
              </w:rPr>
            </w:pPr>
            <w:ins w:id="537" w:author="Qualcomm" w:date="2022-02-22T22:35:00Z">
              <w:r>
                <w:rPr>
                  <w:rFonts w:eastAsia="PMingLiU"/>
                  <w:color w:val="0070C0"/>
                  <w:lang w:val="en-US" w:eastAsia="zh-TW"/>
                </w:rPr>
                <w:t>As per our contribution in</w:t>
              </w:r>
            </w:ins>
            <w:ins w:id="538" w:author="Qualcomm" w:date="2022-02-22T22:37:00Z">
              <w:r>
                <w:rPr>
                  <w:rFonts w:eastAsia="PMingLiU"/>
                  <w:color w:val="0070C0"/>
                  <w:lang w:val="en-US" w:eastAsia="zh-TW"/>
                </w:rPr>
                <w:t xml:space="preserve"> </w:t>
              </w:r>
            </w:ins>
            <w:ins w:id="539" w:author="Qualcomm" w:date="2022-02-22T22:38:00Z">
              <w:r>
                <w:fldChar w:fldCharType="begin"/>
              </w:r>
              <w:r>
                <w:instrText xml:space="preserve"> HYPERLINK "https://www.3gpp.org/ftp/tsg_ran/WG4_Radio/TSGR4_101-e/Docs/R4-2117294.zip" </w:instrText>
              </w:r>
              <w:r>
                <w:fldChar w:fldCharType="separate"/>
              </w:r>
              <w:r>
                <w:rPr>
                  <w:rStyle w:val="Hyperlink"/>
                </w:rPr>
                <w:t>R4-2117294</w:t>
              </w:r>
              <w:r>
                <w:fldChar w:fldCharType="end"/>
              </w:r>
            </w:ins>
            <w:ins w:id="540" w:author="Qualcomm" w:date="2022-02-22T22:35:00Z">
              <w:r>
                <w:rPr>
                  <w:rFonts w:eastAsia="PMingLiU"/>
                  <w:color w:val="0070C0"/>
                  <w:lang w:val="en-US" w:eastAsia="zh-TW"/>
                </w:rPr>
                <w:t xml:space="preserve">, </w:t>
              </w:r>
            </w:ins>
            <w:ins w:id="541" w:author="Qualcomm" w:date="2022-02-22T22:22:00Z">
              <w:r w:rsidR="000D785C">
                <w:rPr>
                  <w:rFonts w:eastAsia="PMingLiU"/>
                  <w:color w:val="0070C0"/>
                  <w:lang w:val="en-US" w:eastAsia="zh-TW"/>
                </w:rPr>
                <w:t>CA_n1-n</w:t>
              </w:r>
              <w:r w:rsidR="000D785C">
                <w:rPr>
                  <w:rFonts w:eastAsia="PMingLiU"/>
                  <w:color w:val="0070C0"/>
                  <w:lang w:val="en-US" w:eastAsia="zh-TW"/>
                </w:rPr>
                <w:t>3</w:t>
              </w:r>
              <w:r w:rsidR="000D785C">
                <w:rPr>
                  <w:rFonts w:eastAsia="PMingLiU"/>
                  <w:color w:val="0070C0"/>
                  <w:lang w:val="en-US" w:eastAsia="zh-TW"/>
                </w:rPr>
                <w:t xml:space="preserve"> </w:t>
              </w:r>
            </w:ins>
            <w:ins w:id="542" w:author="Qualcomm" w:date="2022-02-22T22:38:00Z">
              <w:r>
                <w:rPr>
                  <w:rFonts w:eastAsia="PMingLiU"/>
                  <w:color w:val="0070C0"/>
                  <w:lang w:val="en-US" w:eastAsia="zh-TW"/>
                </w:rPr>
                <w:t>MSD i</w:t>
              </w:r>
            </w:ins>
            <w:ins w:id="543" w:author="Qualcomm" w:date="2022-02-22T22:40:00Z">
              <w:r>
                <w:rPr>
                  <w:rFonts w:eastAsia="PMingLiU"/>
                  <w:color w:val="0070C0"/>
                  <w:lang w:val="en-US" w:eastAsia="zh-TW"/>
                </w:rPr>
                <w:t>s</w:t>
              </w:r>
            </w:ins>
            <w:ins w:id="544" w:author="Qualcomm" w:date="2022-02-22T22:38:00Z">
              <w:r>
                <w:rPr>
                  <w:rFonts w:eastAsia="PMingLiU"/>
                  <w:color w:val="0070C0"/>
                  <w:lang w:val="en-US" w:eastAsia="zh-TW"/>
                </w:rPr>
                <w:t xml:space="preserve"> 23.7dB for full UL configuration</w:t>
              </w:r>
            </w:ins>
            <w:ins w:id="545" w:author="Qualcomm" w:date="2022-02-22T22:39:00Z">
              <w:r>
                <w:rPr>
                  <w:rFonts w:eastAsia="PMingLiU"/>
                  <w:color w:val="0070C0"/>
                  <w:lang w:val="en-US" w:eastAsia="zh-TW"/>
                </w:rPr>
                <w:t>.</w:t>
              </w:r>
            </w:ins>
          </w:p>
          <w:p w14:paraId="2675F0F6" w14:textId="425277AC" w:rsidR="008E5DEF" w:rsidRPr="00AB2B7C" w:rsidRDefault="008E5DEF" w:rsidP="00AB2B7C">
            <w:pPr>
              <w:rPr>
                <w:ins w:id="546" w:author="Qualcomm" w:date="2022-02-22T22:20:00Z"/>
                <w:lang w:val="en-US"/>
                <w:rPrChange w:id="547" w:author="Qualcomm" w:date="2022-02-22T22:38:00Z">
                  <w:rPr>
                    <w:ins w:id="548" w:author="Qualcomm" w:date="2022-02-22T22:20:00Z"/>
                    <w:rFonts w:eastAsiaTheme="minorEastAsia"/>
                    <w:b/>
                    <w:bCs/>
                    <w:color w:val="0070C0"/>
                    <w:lang w:val="en-US" w:eastAsia="zh-CN"/>
                  </w:rPr>
                </w:rPrChange>
              </w:rPr>
              <w:pPrChange w:id="549" w:author="Qualcomm" w:date="2022-02-22T22:38:00Z">
                <w:pPr>
                  <w:spacing w:after="120"/>
                </w:pPr>
              </w:pPrChange>
            </w:pPr>
            <w:ins w:id="550" w:author="Qualcomm" w:date="2022-02-22T22:51:00Z">
              <w:r>
                <w:rPr>
                  <w:lang w:val="en-US"/>
                </w:rPr>
                <w:t xml:space="preserve">As per </w:t>
              </w:r>
              <w:r w:rsidR="003F6CD7">
                <w:rPr>
                  <w:lang w:val="en-US"/>
                </w:rPr>
                <w:t>38.101-3</w:t>
              </w:r>
            </w:ins>
            <w:ins w:id="551" w:author="Qualcomm" w:date="2022-02-22T22:54:00Z">
              <w:r w:rsidR="003F6CD7">
                <w:rPr>
                  <w:lang w:val="en-US"/>
                </w:rPr>
                <w:t xml:space="preserve"> (DC_1_n3)</w:t>
              </w:r>
            </w:ins>
            <w:ins w:id="552" w:author="Qualcomm" w:date="2022-02-22T22:52:00Z">
              <w:r w:rsidR="003F6CD7">
                <w:rPr>
                  <w:lang w:val="en-US"/>
                </w:rPr>
                <w:t xml:space="preserve">, use MSD=17dB for </w:t>
              </w:r>
            </w:ins>
            <w:ins w:id="553" w:author="Qualcomm" w:date="2022-02-22T22:53:00Z">
              <w:r w:rsidR="003F6CD7">
                <w:rPr>
                  <w:lang w:val="en-US"/>
                </w:rPr>
                <w:t>maximum</w:t>
              </w:r>
            </w:ins>
            <w:ins w:id="554" w:author="Qualcomm" w:date="2022-02-22T22:52:00Z">
              <w:r w:rsidR="003F6CD7">
                <w:rPr>
                  <w:lang w:val="en-US"/>
                </w:rPr>
                <w:t xml:space="preserve"> UL bandwidth and limited UL configuration.</w:t>
              </w:r>
            </w:ins>
          </w:p>
          <w:p w14:paraId="04052519" w14:textId="77777777" w:rsidR="000D785C" w:rsidRDefault="000D785C">
            <w:pPr>
              <w:spacing w:after="120"/>
              <w:rPr>
                <w:ins w:id="555" w:author="Qualcomm" w:date="2022-02-22T22:20:00Z"/>
                <w:rFonts w:eastAsiaTheme="minorEastAsia"/>
                <w:b/>
                <w:bCs/>
                <w:color w:val="0070C0"/>
                <w:lang w:val="en-US" w:eastAsia="zh-CN"/>
              </w:rPr>
            </w:pPr>
            <w:ins w:id="556"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557" w:author="Qualcomm" w:date="2022-02-22T22:57:00Z"/>
                <w:rFonts w:eastAsia="PMingLiU"/>
                <w:color w:val="0070C0"/>
                <w:lang w:val="en-US" w:eastAsia="zh-TW"/>
              </w:rPr>
            </w:pPr>
            <w:ins w:id="558" w:author="Qualcomm" w:date="2022-02-22T22:57:00Z">
              <w:r>
                <w:rPr>
                  <w:rFonts w:eastAsia="PMingLiU"/>
                  <w:color w:val="0070C0"/>
                  <w:lang w:val="en-US" w:eastAsia="zh-TW"/>
                </w:rPr>
                <w:t xml:space="preserve">2 Test points </w:t>
              </w:r>
            </w:ins>
            <w:ins w:id="559" w:author="Qualcomm" w:date="2022-02-22T22:58:00Z">
              <w:r>
                <w:rPr>
                  <w:rFonts w:eastAsia="PMingLiU"/>
                  <w:color w:val="0070C0"/>
                  <w:lang w:val="en-US" w:eastAsia="zh-TW"/>
                </w:rPr>
                <w:t>could</w:t>
              </w:r>
            </w:ins>
            <w:ins w:id="560"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561" w:author="Qualcomm" w:date="2022-02-22T22:39:00Z"/>
                <w:lang w:val="en-US"/>
              </w:rPr>
            </w:pPr>
            <w:ins w:id="562"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Hyperlink"/>
                </w:rPr>
                <w:t>R4-2117294</w:t>
              </w:r>
              <w:r>
                <w:fldChar w:fldCharType="end"/>
              </w:r>
              <w:r>
                <w:rPr>
                  <w:rFonts w:eastAsia="PMingLiU"/>
                  <w:color w:val="0070C0"/>
                  <w:lang w:val="en-US" w:eastAsia="zh-TW"/>
                </w:rPr>
                <w:t>, CA_n1-n</w:t>
              </w:r>
            </w:ins>
            <w:ins w:id="563" w:author="Qualcomm" w:date="2022-02-22T22:40:00Z">
              <w:r>
                <w:rPr>
                  <w:rFonts w:eastAsia="PMingLiU"/>
                  <w:color w:val="0070C0"/>
                  <w:lang w:val="en-US" w:eastAsia="zh-TW"/>
                </w:rPr>
                <w:t>40</w:t>
              </w:r>
            </w:ins>
            <w:ins w:id="564" w:author="Qualcomm" w:date="2022-02-22T22:39:00Z">
              <w:r>
                <w:rPr>
                  <w:rFonts w:eastAsia="PMingLiU"/>
                  <w:color w:val="0070C0"/>
                  <w:lang w:val="en-US" w:eastAsia="zh-TW"/>
                </w:rPr>
                <w:t xml:space="preserve"> MSD i</w:t>
              </w:r>
              <w:r>
                <w:rPr>
                  <w:rFonts w:eastAsia="PMingLiU"/>
                  <w:color w:val="0070C0"/>
                  <w:lang w:val="en-US" w:eastAsia="zh-TW"/>
                </w:rPr>
                <w:t>s 32.7</w:t>
              </w:r>
              <w:r>
                <w:rPr>
                  <w:rFonts w:eastAsia="PMingLiU"/>
                  <w:color w:val="0070C0"/>
                  <w:lang w:val="en-US" w:eastAsia="zh-TW"/>
                </w:rPr>
                <w:t>dB for full UL configuration.</w:t>
              </w:r>
            </w:ins>
          </w:p>
          <w:p w14:paraId="007A6E48" w14:textId="5F18E8FB" w:rsidR="003F6CD7" w:rsidRPr="00960C93" w:rsidRDefault="003F6CD7" w:rsidP="003F6CD7">
            <w:pPr>
              <w:rPr>
                <w:ins w:id="565" w:author="Qualcomm" w:date="2022-02-22T22:53:00Z"/>
                <w:lang w:val="en-US"/>
              </w:rPr>
            </w:pPr>
            <w:ins w:id="566" w:author="Qualcomm" w:date="2022-02-22T22:53:00Z">
              <w:r>
                <w:rPr>
                  <w:lang w:val="en-US"/>
                </w:rPr>
                <w:t>As per 38.101-3</w:t>
              </w:r>
            </w:ins>
            <w:ins w:id="567" w:author="Qualcomm" w:date="2022-02-22T22:54:00Z">
              <w:r>
                <w:rPr>
                  <w:lang w:val="en-US"/>
                </w:rPr>
                <w:t xml:space="preserve"> (DC_1_n40)</w:t>
              </w:r>
            </w:ins>
            <w:ins w:id="568" w:author="Qualcomm" w:date="2022-02-22T22:53:00Z">
              <w:r>
                <w:rPr>
                  <w:lang w:val="en-US"/>
                </w:rPr>
                <w:t>, use MSD=</w:t>
              </w:r>
            </w:ins>
            <w:ins w:id="569" w:author="Qualcomm" w:date="2022-02-22T22:54:00Z">
              <w:r>
                <w:rPr>
                  <w:lang w:val="en-US"/>
                </w:rPr>
                <w:t>21.5</w:t>
              </w:r>
            </w:ins>
            <w:ins w:id="570" w:author="Qualcomm" w:date="2022-02-22T22:53:00Z">
              <w:r>
                <w:rPr>
                  <w:lang w:val="en-US"/>
                </w:rPr>
                <w:t>dB for maximum UL bandwidth and limited UL configuration.</w:t>
              </w:r>
            </w:ins>
          </w:p>
          <w:p w14:paraId="48465381" w14:textId="4EAAA83E" w:rsidR="000D785C" w:rsidRDefault="000D785C">
            <w:pPr>
              <w:spacing w:after="120"/>
              <w:rPr>
                <w:ins w:id="571" w:author="Qualcomm" w:date="2022-02-22T22:09:00Z"/>
                <w:rFonts w:eastAsia="PMingLiU" w:hint="eastAsia"/>
                <w:color w:val="0070C0"/>
                <w:lang w:val="en-US" w:eastAsia="zh-TW"/>
              </w:rPr>
            </w:pPr>
          </w:p>
        </w:tc>
      </w:tr>
    </w:tbl>
    <w:p w14:paraId="7A60A933" w14:textId="77777777" w:rsidR="006C0520" w:rsidRDefault="00B077F1">
      <w:pPr>
        <w:rPr>
          <w:ins w:id="572"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573" w:author="ZTE" w:date="2022-02-22T00:06:00Z">
              <w:r>
                <w:rPr>
                  <w:rFonts w:eastAsiaTheme="minorEastAsia" w:hint="eastAsia"/>
                  <w:color w:val="0070C0"/>
                  <w:lang w:val="en-US" w:eastAsia="zh-CN"/>
                </w:rPr>
                <w:delText>XXX</w:delText>
              </w:r>
            </w:del>
            <w:ins w:id="574"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575" w:author="ZTE" w:date="2022-02-21T23:55:00Z">
              <w:r>
                <w:rPr>
                  <w:rFonts w:eastAsiaTheme="minorEastAsia" w:hint="eastAsia"/>
                  <w:color w:val="0070C0"/>
                  <w:lang w:val="en-US" w:eastAsia="zh-CN"/>
                </w:rPr>
                <w:t>Still, it is unclear to us how to treat the running TPs</w:t>
              </w:r>
            </w:ins>
            <w:ins w:id="576" w:author="ZTE" w:date="2022-02-21T23:56:00Z">
              <w:r>
                <w:rPr>
                  <w:rFonts w:eastAsiaTheme="minorEastAsia" w:hint="eastAsia"/>
                  <w:color w:val="0070C0"/>
                  <w:lang w:val="en-US" w:eastAsia="zh-CN"/>
                </w:rPr>
                <w:t>/draft CR</w:t>
              </w:r>
            </w:ins>
            <w:ins w:id="577" w:author="ZTE" w:date="2022-02-21T23:57:00Z">
              <w:r>
                <w:rPr>
                  <w:rFonts w:eastAsiaTheme="minorEastAsia" w:hint="eastAsia"/>
                  <w:color w:val="0070C0"/>
                  <w:lang w:val="en-US" w:eastAsia="zh-CN"/>
                </w:rPr>
                <w:t xml:space="preserve">. Obviousely, it is not easy to convert the tables using the </w:t>
              </w:r>
            </w:ins>
            <w:ins w:id="578" w:author="ZTE" w:date="2022-02-21T23:58:00Z">
              <w:r>
                <w:rPr>
                  <w:rFonts w:eastAsiaTheme="minorEastAsia" w:hint="eastAsia"/>
                  <w:color w:val="0070C0"/>
                  <w:lang w:val="en-US" w:eastAsia="zh-CN"/>
                </w:rPr>
                <w:t>new MSD test point</w:t>
              </w:r>
            </w:ins>
            <w:ins w:id="579" w:author="ZTE" w:date="2022-02-21T23:56:00Z">
              <w:r>
                <w:rPr>
                  <w:rFonts w:eastAsiaTheme="minorEastAsia" w:hint="eastAsia"/>
                  <w:color w:val="0070C0"/>
                  <w:lang w:val="en-US" w:eastAsia="zh-CN"/>
                </w:rPr>
                <w:t xml:space="preserve">. </w:t>
              </w:r>
            </w:ins>
            <w:ins w:id="580" w:author="ZTE" w:date="2022-02-21T23:57:00Z">
              <w:r>
                <w:rPr>
                  <w:rFonts w:eastAsiaTheme="minorEastAsia" w:hint="eastAsia"/>
                  <w:color w:val="0070C0"/>
                  <w:lang w:val="en-US" w:eastAsia="zh-CN"/>
                </w:rPr>
                <w:t xml:space="preserve">It </w:t>
              </w:r>
            </w:ins>
            <w:ins w:id="581" w:author="ZTE" w:date="2022-02-21T23:58:00Z">
              <w:r>
                <w:rPr>
                  <w:rFonts w:eastAsiaTheme="minorEastAsia" w:hint="eastAsia"/>
                  <w:color w:val="0070C0"/>
                  <w:lang w:val="en-US" w:eastAsia="zh-CN"/>
                </w:rPr>
                <w:t xml:space="preserve">seems it </w:t>
              </w:r>
            </w:ins>
            <w:ins w:id="582" w:author="ZTE" w:date="2022-02-21T23:57:00Z">
              <w:r>
                <w:rPr>
                  <w:rFonts w:eastAsiaTheme="minorEastAsia" w:hint="eastAsia"/>
                  <w:color w:val="0070C0"/>
                  <w:lang w:val="en-US" w:eastAsia="zh-CN"/>
                </w:rPr>
                <w:t>would confict with the basket WID work</w:t>
              </w:r>
            </w:ins>
            <w:ins w:id="583" w:author="ZTE" w:date="2022-02-21T23:59:00Z">
              <w:r>
                <w:rPr>
                  <w:rFonts w:eastAsiaTheme="minorEastAsia" w:hint="eastAsia"/>
                  <w:color w:val="0070C0"/>
                  <w:lang w:val="en-US" w:eastAsia="zh-CN"/>
                </w:rPr>
                <w:t xml:space="preserve">. We </w:t>
              </w:r>
            </w:ins>
            <w:ins w:id="584" w:author="ZTE" w:date="2022-02-22T00:00:00Z">
              <w:r>
                <w:rPr>
                  <w:rFonts w:eastAsiaTheme="minorEastAsia" w:hint="eastAsia"/>
                  <w:color w:val="0070C0"/>
                  <w:lang w:val="en-US" w:eastAsia="zh-CN"/>
                </w:rPr>
                <w:t xml:space="preserve">need to come up with method to avoid the conflicts first. </w:t>
              </w:r>
            </w:ins>
            <w:ins w:id="585" w:author="ZTE" w:date="2022-02-21T23:59:00Z">
              <w:r>
                <w:rPr>
                  <w:rFonts w:eastAsiaTheme="minorEastAsia" w:hint="eastAsia"/>
                  <w:color w:val="0070C0"/>
                  <w:lang w:val="en-US" w:eastAsia="zh-CN"/>
                </w:rPr>
                <w:t xml:space="preserve"> </w:t>
              </w:r>
            </w:ins>
            <w:ins w:id="586" w:author="ZTE" w:date="2022-02-21T23:58:00Z">
              <w:r>
                <w:rPr>
                  <w:rFonts w:eastAsiaTheme="minorEastAsia" w:hint="eastAsia"/>
                  <w:color w:val="0070C0"/>
                  <w:lang w:val="en-US" w:eastAsia="zh-CN"/>
                </w:rPr>
                <w:t xml:space="preserve"> </w:t>
              </w:r>
            </w:ins>
          </w:p>
        </w:tc>
      </w:tr>
      <w:tr w:rsidR="009725FB" w14:paraId="7567017E" w14:textId="77777777">
        <w:trPr>
          <w:ins w:id="587" w:author="Qualcomm" w:date="2022-02-22T22:24:00Z"/>
        </w:trPr>
        <w:tc>
          <w:tcPr>
            <w:tcW w:w="1236" w:type="dxa"/>
          </w:tcPr>
          <w:p w14:paraId="628BBE24" w14:textId="1ABFE346" w:rsidR="009725FB" w:rsidRDefault="009725FB">
            <w:pPr>
              <w:spacing w:after="120"/>
              <w:rPr>
                <w:ins w:id="588" w:author="Qualcomm" w:date="2022-02-22T22:24:00Z"/>
                <w:rFonts w:eastAsiaTheme="minorEastAsia" w:hint="eastAsia"/>
                <w:color w:val="0070C0"/>
                <w:lang w:val="en-US" w:eastAsia="zh-CN"/>
              </w:rPr>
            </w:pPr>
            <w:ins w:id="589"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590" w:author="Qualcomm" w:date="2022-02-22T22:24:00Z"/>
                <w:rFonts w:eastAsiaTheme="minorEastAsia" w:hint="eastAsia"/>
                <w:color w:val="0070C0"/>
                <w:lang w:val="en-US" w:eastAsia="zh-CN"/>
              </w:rPr>
            </w:pPr>
            <w:ins w:id="591" w:author="Qualcomm" w:date="2022-02-22T22:29:00Z">
              <w:r>
                <w:rPr>
                  <w:rFonts w:eastAsiaTheme="minorEastAsia"/>
                  <w:color w:val="0070C0"/>
                  <w:lang w:val="en-US" w:eastAsia="zh-CN"/>
                </w:rPr>
                <w:t>The top priority is to make sure the UL configuration and previous MSD values have not change</w:t>
              </w:r>
            </w:ins>
            <w:ins w:id="592" w:author="Qualcomm" w:date="2022-02-22T22:30:00Z">
              <w:r>
                <w:rPr>
                  <w:rFonts w:eastAsiaTheme="minorEastAsia"/>
                  <w:color w:val="0070C0"/>
                  <w:lang w:val="en-US" w:eastAsia="zh-CN"/>
                </w:rPr>
                <w:t>d or at least the same test point be used in the new format.</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593" w:author="ZTE" w:date="2022-02-22T00:07:00Z">
              <w:r>
                <w:rPr>
                  <w:rFonts w:eastAsiaTheme="minorEastAsia"/>
                  <w:color w:val="0070C0"/>
                  <w:lang w:val="en-US" w:eastAsia="zh-CN"/>
                </w:rPr>
                <w:delText>Company A</w:delText>
              </w:r>
            </w:del>
            <w:ins w:id="594"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595"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596"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2820522F" w:rsidR="006C0520" w:rsidRDefault="00B077F1">
            <w:pPr>
              <w:spacing w:after="120"/>
              <w:rPr>
                <w:rFonts w:eastAsiaTheme="minorEastAsia"/>
                <w:color w:val="0070C0"/>
                <w:lang w:val="en-US" w:eastAsia="zh-CN"/>
              </w:rPr>
            </w:pPr>
            <w:del w:id="597"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598" w:author="Qualcomm" w:date="2022-02-22T22:28:00Z">
              <w:r w:rsidR="009725FB">
                <w:rPr>
                  <w:rFonts w:eastAsiaTheme="minorEastAsia"/>
                  <w:color w:val="0070C0"/>
                  <w:lang w:val="en-US" w:eastAsia="zh-CN"/>
                </w:rPr>
                <w:t xml:space="preserve">Qualcomm: </w:t>
              </w:r>
              <w:r w:rsidR="009725FB">
                <w:rPr>
                  <w:rFonts w:eastAsiaTheme="minorEastAsia"/>
                  <w:color w:val="0070C0"/>
                  <w:lang w:val="en-US" w:eastAsia="zh-CN"/>
                </w:rPr>
                <w:t>It looks strange having 2 different formatted crossband noise tables. The top priority is to make sure the MSD values are correct.</w:t>
              </w:r>
            </w:ins>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lastRenderedPageBreak/>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lastRenderedPageBreak/>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lastRenderedPageBreak/>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599" w:author="ZTE-Ma Zhifeng" w:date="2022-02-22T11:45:00Z"/>
                <w:rFonts w:asciiTheme="minorHAnsi" w:eastAsiaTheme="minorEastAsia" w:hAnsiTheme="minorHAnsi" w:cstheme="minorHAnsi"/>
                <w:lang w:eastAsia="zh-CN"/>
              </w:rPr>
            </w:pPr>
            <w:del w:id="600" w:author="Qualcomm" w:date="2022-02-22T11:13:00Z">
              <w:r w:rsidDel="0035660B">
                <w:rPr>
                  <w:rFonts w:eastAsiaTheme="minorEastAsia" w:hint="eastAsia"/>
                  <w:color w:val="0070C0"/>
                  <w:lang w:val="en-US" w:eastAsia="zh-CN"/>
                </w:rPr>
                <w:lastRenderedPageBreak/>
                <w:delText>Company A</w:delText>
              </w:r>
            </w:del>
            <w:ins w:id="601" w:author="Qualcomm" w:date="2022-02-22T11:13:00Z">
              <w:r w:rsidR="0035660B">
                <w:rPr>
                  <w:rFonts w:eastAsiaTheme="minorEastAsia"/>
                  <w:color w:val="0070C0"/>
                  <w:lang w:val="en-US" w:eastAsia="zh-CN"/>
                </w:rPr>
                <w:t xml:space="preserve">Qualcomm: </w:t>
              </w:r>
            </w:ins>
            <w:ins w:id="602" w:author="Qualcomm" w:date="2022-02-22T11:14:00Z">
              <w:r w:rsidR="00B46130">
                <w:rPr>
                  <w:rFonts w:eastAsiaTheme="minorEastAsia"/>
                  <w:color w:val="0070C0"/>
                  <w:lang w:val="en-US" w:eastAsia="zh-CN"/>
                </w:rPr>
                <w:t>support</w:t>
              </w:r>
            </w:ins>
            <w:ins w:id="603" w:author="Qualcomm" w:date="2022-02-22T11:13:00Z">
              <w:r w:rsidR="0035660B">
                <w:rPr>
                  <w:rFonts w:eastAsiaTheme="minorEastAsia"/>
                  <w:color w:val="0070C0"/>
                  <w:lang w:val="en-US" w:eastAsia="zh-CN"/>
                </w:rPr>
                <w:t xml:space="preserve"> to have a </w:t>
              </w:r>
            </w:ins>
            <w:ins w:id="604"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605" w:author="Qualcomm" w:date="2022-02-22T11:15:00Z">
              <w:r w:rsidR="007D24EB">
                <w:rPr>
                  <w:rFonts w:eastAsiaTheme="minorEastAsia"/>
                  <w:color w:val="0070C0"/>
                  <w:lang w:val="en-US" w:eastAsia="zh-CN"/>
                </w:rPr>
                <w:t xml:space="preserve">to descript </w:t>
              </w:r>
            </w:ins>
            <w:ins w:id="606" w:author="Qualcomm" w:date="2022-02-22T11:14:00Z">
              <w:r w:rsidR="00B46130">
                <w:rPr>
                  <w:rFonts w:eastAsiaTheme="minorEastAsia"/>
                  <w:color w:val="0070C0"/>
                  <w:lang w:val="en-US" w:eastAsia="zh-CN"/>
                </w:rPr>
                <w:t>the BCS4/5 in TS3</w:t>
              </w:r>
            </w:ins>
            <w:ins w:id="607" w:author="Qualcomm" w:date="2022-02-22T11:15:00Z">
              <w:r w:rsidR="005E1EB8">
                <w:rPr>
                  <w:rFonts w:eastAsiaTheme="minorEastAsia"/>
                  <w:color w:val="0070C0"/>
                  <w:lang w:val="en-US" w:eastAsia="zh-CN"/>
                </w:rPr>
                <w:t>8.307</w:t>
              </w:r>
            </w:ins>
            <w:ins w:id="608"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609" w:author="Qualcomm" w:date="2022-02-22T11:15:00Z">
              <w:r w:rsidR="007D24EB">
                <w:rPr>
                  <w:rFonts w:asciiTheme="minorHAnsi" w:eastAsiaTheme="minorEastAsia" w:hAnsiTheme="minorHAnsi" w:cstheme="minorHAnsi"/>
                  <w:lang w:eastAsia="zh-CN"/>
                </w:rPr>
                <w:t>. In addition, i</w:t>
              </w:r>
            </w:ins>
            <w:ins w:id="610"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611" w:author="ZTE-Ma Zhifeng" w:date="2022-02-22T11:45:00Z"/>
                <w:rFonts w:eastAsiaTheme="minorEastAsia"/>
                <w:color w:val="0070C0"/>
                <w:lang w:val="en-US" w:eastAsia="zh-CN"/>
              </w:rPr>
            </w:pPr>
            <w:ins w:id="612" w:author="ZTE-Ma Zhifeng" w:date="2022-02-22T11:45:00Z">
              <w:r>
                <w:rPr>
                  <w:rFonts w:eastAsiaTheme="minorEastAsia" w:hint="eastAsia"/>
                  <w:color w:val="0070C0"/>
                  <w:lang w:val="en-US" w:eastAsia="zh-CN"/>
                </w:rPr>
                <w:lastRenderedPageBreak/>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613"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614"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t>Recommendations for Tdocs</w:t>
      </w:r>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615"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615"/>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616"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616"/>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617"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lastRenderedPageBreak/>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618" w:name="_Hlk86239979"/>
            <w:bookmarkEnd w:id="617"/>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618"/>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lastRenderedPageBreak/>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619" w:author="Qualcomm" w:date="2022-02-22T11:16:00Z"/>
        </w:trPr>
        <w:tc>
          <w:tcPr>
            <w:tcW w:w="3210" w:type="dxa"/>
          </w:tcPr>
          <w:p w14:paraId="581A040C" w14:textId="50C901FE" w:rsidR="00B077F1" w:rsidRDefault="00B077F1">
            <w:pPr>
              <w:spacing w:after="120"/>
              <w:rPr>
                <w:ins w:id="620" w:author="Qualcomm" w:date="2022-02-22T11:16:00Z"/>
                <w:rFonts w:eastAsiaTheme="minorEastAsia"/>
                <w:color w:val="0070C0"/>
                <w:lang w:val="en-US" w:eastAsia="zh-CN"/>
              </w:rPr>
            </w:pPr>
            <w:ins w:id="621"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622" w:author="Qualcomm" w:date="2022-02-22T11:16:00Z"/>
                <w:rFonts w:eastAsiaTheme="minorEastAsia"/>
                <w:color w:val="0070C0"/>
                <w:lang w:val="en-US" w:eastAsia="zh-CN"/>
              </w:rPr>
            </w:pPr>
            <w:ins w:id="623"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624" w:author="Qualcomm" w:date="2022-02-22T11:16:00Z"/>
                <w:rFonts w:eastAsiaTheme="minorEastAsia"/>
                <w:color w:val="0070C0"/>
                <w:lang w:val="en-US" w:eastAsia="zh-CN"/>
              </w:rPr>
            </w:pPr>
            <w:ins w:id="625" w:author="Qualcomm" w:date="2022-02-22T11:16:00Z">
              <w:r>
                <w:rPr>
                  <w:rFonts w:eastAsiaTheme="minorEastAsia"/>
                  <w:color w:val="0070C0"/>
                  <w:lang w:val="en-US" w:eastAsia="zh-CN"/>
                </w:rPr>
                <w:t>binhan@qti.qualcomm.com</w:t>
              </w:r>
            </w:ins>
          </w:p>
        </w:tc>
      </w:tr>
      <w:tr w:rsidR="00191E5C" w14:paraId="2A7EB5E7" w14:textId="77777777">
        <w:trPr>
          <w:ins w:id="626" w:author="Huanren Fu (傅煥仁)" w:date="2022-02-22T21:29:00Z"/>
        </w:trPr>
        <w:tc>
          <w:tcPr>
            <w:tcW w:w="3210" w:type="dxa"/>
          </w:tcPr>
          <w:p w14:paraId="061855D8" w14:textId="2C1C1F17" w:rsidR="00191E5C" w:rsidRPr="00191E5C" w:rsidRDefault="00191E5C">
            <w:pPr>
              <w:spacing w:after="120"/>
              <w:rPr>
                <w:ins w:id="627" w:author="Huanren Fu (傅煥仁)" w:date="2022-02-22T21:29:00Z"/>
                <w:rFonts w:eastAsia="PMingLiU"/>
                <w:color w:val="0070C0"/>
                <w:lang w:val="en-US" w:eastAsia="zh-TW"/>
                <w:rPrChange w:id="628" w:author="Huanren Fu (傅煥仁)" w:date="2022-02-22T21:29:00Z">
                  <w:rPr>
                    <w:ins w:id="629" w:author="Huanren Fu (傅煥仁)" w:date="2022-02-22T21:29:00Z"/>
                    <w:rFonts w:eastAsiaTheme="minorEastAsia"/>
                    <w:color w:val="0070C0"/>
                    <w:lang w:val="en-US" w:eastAsia="zh-CN"/>
                  </w:rPr>
                </w:rPrChange>
              </w:rPr>
            </w:pPr>
            <w:ins w:id="630"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spacing w:after="120"/>
              <w:rPr>
                <w:ins w:id="631" w:author="Huanren Fu (傅煥仁)" w:date="2022-02-22T21:29:00Z"/>
                <w:rFonts w:eastAsia="PMingLiU"/>
                <w:color w:val="0070C0"/>
                <w:lang w:val="en-US" w:eastAsia="zh-TW"/>
                <w:rPrChange w:id="632" w:author="Huanren Fu (傅煥仁)" w:date="2022-02-22T21:29:00Z">
                  <w:rPr>
                    <w:ins w:id="633" w:author="Huanren Fu (傅煥仁)" w:date="2022-02-22T21:29:00Z"/>
                    <w:rFonts w:eastAsiaTheme="minorEastAsia"/>
                    <w:color w:val="0070C0"/>
                    <w:lang w:val="en-US" w:eastAsia="zh-CN"/>
                  </w:rPr>
                </w:rPrChange>
              </w:rPr>
            </w:pPr>
            <w:ins w:id="634"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spacing w:after="120"/>
              <w:rPr>
                <w:ins w:id="635" w:author="Huanren Fu (傅煥仁)" w:date="2022-02-22T21:29:00Z"/>
                <w:rFonts w:eastAsia="PMingLiU"/>
                <w:color w:val="0070C0"/>
                <w:lang w:val="en-US" w:eastAsia="zh-TW"/>
                <w:rPrChange w:id="636" w:author="Huanren Fu (傅煥仁)" w:date="2022-02-22T21:29:00Z">
                  <w:rPr>
                    <w:ins w:id="637" w:author="Huanren Fu (傅煥仁)" w:date="2022-02-22T21:29:00Z"/>
                    <w:rFonts w:eastAsiaTheme="minorEastAsia"/>
                    <w:color w:val="0070C0"/>
                    <w:lang w:val="en-US" w:eastAsia="zh-CN"/>
                  </w:rPr>
                </w:rPrChange>
              </w:rPr>
            </w:pPr>
            <w:ins w:id="638"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21A266" w14:textId="77777777" w:rsidR="009750CA" w:rsidRDefault="009750CA" w:rsidP="002941F7">
      <w:pPr>
        <w:spacing w:after="0" w:line="240" w:lineRule="auto"/>
      </w:pPr>
      <w:r>
        <w:separator/>
      </w:r>
    </w:p>
  </w:endnote>
  <w:endnote w:type="continuationSeparator" w:id="0">
    <w:p w14:paraId="0B67FD8E" w14:textId="77777777" w:rsidR="009750CA" w:rsidRDefault="009750CA"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Yu Mincho"/>
    <w:charset w:val="80"/>
    <w:family w:val="roman"/>
    <w:pitch w:val="variable"/>
    <w:sig w:usb0="800002E7" w:usb1="2AC7FCFF" w:usb2="00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88845A" w14:textId="77777777" w:rsidR="009750CA" w:rsidRDefault="009750CA" w:rsidP="002941F7">
      <w:pPr>
        <w:spacing w:after="0" w:line="240" w:lineRule="auto"/>
      </w:pPr>
      <w:r>
        <w:separator/>
      </w:r>
    </w:p>
  </w:footnote>
  <w:footnote w:type="continuationSeparator" w:id="0">
    <w:p w14:paraId="18C6DF32" w14:textId="77777777" w:rsidR="009750CA" w:rsidRDefault="009750CA"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6"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7"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5"/>
  </w:num>
  <w:num w:numId="2">
    <w:abstractNumId w:val="2"/>
  </w:num>
  <w:num w:numId="3">
    <w:abstractNumId w:val="7"/>
  </w:num>
  <w:num w:numId="4">
    <w:abstractNumId w:val="6"/>
  </w:num>
  <w:num w:numId="5">
    <w:abstractNumId w:val="1"/>
  </w:num>
  <w:num w:numId="6">
    <w:abstractNumId w:val="0"/>
  </w:num>
  <w:num w:numId="7">
    <w:abstractNumId w:val="3"/>
  </w:num>
  <w:num w:numId="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1C20"/>
    <w:rsid w:val="0047437A"/>
    <w:rsid w:val="00480E42"/>
    <w:rsid w:val="00484C5D"/>
    <w:rsid w:val="00484D2F"/>
    <w:rsid w:val="0048543E"/>
    <w:rsid w:val="004868C1"/>
    <w:rsid w:val="0048750F"/>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55EA"/>
    <w:rsid w:val="00837458"/>
    <w:rsid w:val="00837AAE"/>
    <w:rsid w:val="008429AD"/>
    <w:rsid w:val="008429DB"/>
    <w:rsid w:val="008474D0"/>
    <w:rsid w:val="00850C75"/>
    <w:rsid w:val="00850E39"/>
    <w:rsid w:val="008539C9"/>
    <w:rsid w:val="0085477A"/>
    <w:rsid w:val="00854FE9"/>
    <w:rsid w:val="00855107"/>
    <w:rsid w:val="00855173"/>
    <w:rsid w:val="008557D9"/>
    <w:rsid w:val="00855BF7"/>
    <w:rsid w:val="00856214"/>
    <w:rsid w:val="00856FC3"/>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F4156"/>
    <w:rsid w:val="00CF474E"/>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5138"/>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Yu Mincho"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Yu Mincho"/>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BodyTextIndent2Char">
    <w:name w:val="Body Text Indent 2 Char"/>
    <w:basedOn w:val="DefaultParagraphFont"/>
    <w:link w:val="BodyTextIndent2"/>
    <w:qFormat/>
    <w:rPr>
      <w:rFonts w:ascii="Arial" w:eastAsia="Yu Mincho"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Yu Mincho" w:hAnsi="Arial"/>
      <w:b/>
    </w:rPr>
  </w:style>
  <w:style w:type="character" w:customStyle="1" w:styleId="EndnoteTextChar">
    <w:name w:val="Endnote Text Char"/>
    <w:basedOn w:val="DefaultParagraphFont"/>
    <w:link w:val="EndnoteText"/>
    <w:qFormat/>
    <w:rPr>
      <w:rFonts w:eastAsia="Yu Mincho"/>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MS Mincho"/>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8BE669-3779-4C7C-8E25-C364CA90C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35</TotalTime>
  <Pages>20</Pages>
  <Words>5705</Words>
  <Characters>32522</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Qualcomm</cp:lastModifiedBy>
  <cp:revision>60</cp:revision>
  <cp:lastPrinted>2019-04-25T01:09:00Z</cp:lastPrinted>
  <dcterms:created xsi:type="dcterms:W3CDTF">2022-02-22T19:32:00Z</dcterms:created>
  <dcterms:modified xsi:type="dcterms:W3CDTF">2022-02-23T07: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